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6" r:id="rId2"/>
    <p:sldId id="271" r:id="rId3"/>
    <p:sldId id="263" r:id="rId4"/>
    <p:sldId id="275" r:id="rId5"/>
    <p:sldId id="264" r:id="rId6"/>
    <p:sldId id="273" r:id="rId7"/>
    <p:sldId id="274" r:id="rId8"/>
    <p:sldId id="265" r:id="rId9"/>
    <p:sldId id="258" r:id="rId10"/>
    <p:sldId id="270" r:id="rId11"/>
    <p:sldId id="272" r:id="rId12"/>
    <p:sldId id="259" r:id="rId13"/>
    <p:sldId id="261" r:id="rId14"/>
    <p:sldId id="298" r:id="rId15"/>
    <p:sldId id="276" r:id="rId16"/>
    <p:sldId id="260" r:id="rId17"/>
    <p:sldId id="282" r:id="rId18"/>
    <p:sldId id="277" r:id="rId19"/>
    <p:sldId id="278" r:id="rId20"/>
    <p:sldId id="279" r:id="rId21"/>
    <p:sldId id="266" r:id="rId22"/>
    <p:sldId id="280" r:id="rId23"/>
    <p:sldId id="262" r:id="rId24"/>
    <p:sldId id="283" r:id="rId25"/>
    <p:sldId id="281" r:id="rId26"/>
    <p:sldId id="285" r:id="rId27"/>
    <p:sldId id="268" r:id="rId28"/>
    <p:sldId id="267" r:id="rId29"/>
    <p:sldId id="288" r:id="rId30"/>
    <p:sldId id="269" r:id="rId31"/>
    <p:sldId id="289" r:id="rId32"/>
    <p:sldId id="286" r:id="rId33"/>
    <p:sldId id="290" r:id="rId34"/>
    <p:sldId id="287" r:id="rId35"/>
    <p:sldId id="295" r:id="rId36"/>
    <p:sldId id="291" r:id="rId37"/>
    <p:sldId id="292" r:id="rId38"/>
    <p:sldId id="293" r:id="rId39"/>
    <p:sldId id="294" r:id="rId40"/>
    <p:sldId id="296" r:id="rId41"/>
    <p:sldId id="297" r:id="rId4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6CCF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2255" autoAdjust="0"/>
    <p:restoredTop sz="80649" autoAdjust="0"/>
  </p:normalViewPr>
  <p:slideViewPr>
    <p:cSldViewPr showGuides="1">
      <p:cViewPr>
        <p:scale>
          <a:sx n="50" d="100"/>
          <a:sy n="50" d="100"/>
        </p:scale>
        <p:origin x="-1008" y="-4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4.wmf"/><Relationship Id="rId1" Type="http://schemas.openxmlformats.org/officeDocument/2006/relationships/image" Target="../media/image53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66.wmf"/><Relationship Id="rId1" Type="http://schemas.openxmlformats.org/officeDocument/2006/relationships/image" Target="../media/image65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1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image" Target="../media/image34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image" Target="../media/image44.wmf"/><Relationship Id="rId7" Type="http://schemas.openxmlformats.org/officeDocument/2006/relationships/image" Target="../media/image48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6" Type="http://schemas.openxmlformats.org/officeDocument/2006/relationships/image" Target="../media/image47.wmf"/><Relationship Id="rId5" Type="http://schemas.openxmlformats.org/officeDocument/2006/relationships/image" Target="../media/image46.wmf"/><Relationship Id="rId10" Type="http://schemas.openxmlformats.org/officeDocument/2006/relationships/image" Target="../media/image51.wmf"/><Relationship Id="rId4" Type="http://schemas.openxmlformats.org/officeDocument/2006/relationships/image" Target="../media/image45.wmf"/><Relationship Id="rId9" Type="http://schemas.openxmlformats.org/officeDocument/2006/relationships/image" Target="../media/image50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A5625A3-1610-4930-AB95-311CF873DEAD}" type="datetimeFigureOut">
              <a:rPr lang="en-US"/>
              <a:pPr>
                <a:defRPr/>
              </a:pPr>
              <a:t>3/29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492875"/>
            <a:ext cx="2895600" cy="365125"/>
          </a:xfrm>
          <a:prstGeom prst="rect">
            <a:avLst/>
          </a:prstGeom>
        </p:spPr>
        <p:txBody>
          <a:bodyPr/>
          <a:lstStyle>
            <a:lvl1pPr algn="ctr" eaLnBrk="0" fontAlgn="auto" hangingPunct="0">
              <a:spcBef>
                <a:spcPts val="0"/>
              </a:spcBef>
              <a:spcAft>
                <a:spcPts val="0"/>
              </a:spcAft>
              <a:defRPr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 algn="ctr" eaLnBrk="0" hangingPunct="0">
              <a:spcBef>
                <a:spcPct val="50000"/>
              </a:spcBef>
              <a:defRPr>
                <a:cs typeface="+mn-cs"/>
              </a:defRPr>
            </a:lvl1pPr>
          </a:lstStyle>
          <a:p>
            <a:pPr>
              <a:defRPr/>
            </a:pPr>
            <a:fld id="{D316DE32-0CC1-4813-8994-D8AE49844C6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7050971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82CBD68-F045-45E4-AE29-01F98CBE67AF}" type="datetimeFigureOut">
              <a:rPr lang="en-US"/>
              <a:pPr>
                <a:defRPr/>
              </a:pPr>
              <a:t>3/29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492875"/>
            <a:ext cx="2895600" cy="365125"/>
          </a:xfrm>
          <a:prstGeom prst="rect">
            <a:avLst/>
          </a:prstGeom>
        </p:spPr>
        <p:txBody>
          <a:bodyPr/>
          <a:lstStyle>
            <a:lvl1pPr algn="ctr" eaLnBrk="0" fontAlgn="auto" hangingPunct="0">
              <a:spcBef>
                <a:spcPts val="0"/>
              </a:spcBef>
              <a:spcAft>
                <a:spcPts val="0"/>
              </a:spcAft>
              <a:defRPr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 algn="ctr" eaLnBrk="0" hangingPunct="0">
              <a:spcBef>
                <a:spcPct val="50000"/>
              </a:spcBef>
              <a:defRPr>
                <a:cs typeface="+mn-cs"/>
              </a:defRPr>
            </a:lvl1pPr>
          </a:lstStyle>
          <a:p>
            <a:pPr>
              <a:defRPr/>
            </a:pPr>
            <a:fld id="{E1B56DCC-95C2-4921-94BD-ED155F7A4D0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549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46EA96D-040F-46DC-B0C8-BD687CECDA7E}" type="datetimeFigureOut">
              <a:rPr lang="en-US"/>
              <a:pPr>
                <a:defRPr/>
              </a:pPr>
              <a:t>3/29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492875"/>
            <a:ext cx="2895600" cy="365125"/>
          </a:xfrm>
          <a:prstGeom prst="rect">
            <a:avLst/>
          </a:prstGeom>
        </p:spPr>
        <p:txBody>
          <a:bodyPr/>
          <a:lstStyle>
            <a:lvl1pPr algn="ctr" eaLnBrk="0" fontAlgn="auto" hangingPunct="0">
              <a:spcBef>
                <a:spcPts val="0"/>
              </a:spcBef>
              <a:spcAft>
                <a:spcPts val="0"/>
              </a:spcAft>
              <a:defRPr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 algn="ctr" eaLnBrk="0" hangingPunct="0">
              <a:spcBef>
                <a:spcPct val="50000"/>
              </a:spcBef>
              <a:defRPr>
                <a:cs typeface="+mn-cs"/>
              </a:defRPr>
            </a:lvl1pPr>
          </a:lstStyle>
          <a:p>
            <a:pPr>
              <a:defRPr/>
            </a:pPr>
            <a:fld id="{B59D160C-A520-4AD9-ABBD-CEA1629C282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1335344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66800" y="304800"/>
            <a:ext cx="7543800" cy="14319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066800" y="1981200"/>
            <a:ext cx="36957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14900" y="1981200"/>
            <a:ext cx="36957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7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8"/>
          <p:cNvSpPr>
            <a:spLocks noGrp="1" noChangeArrowheads="1"/>
          </p:cNvSpPr>
          <p:nvPr>
            <p:ph type="ftr" sz="quarter" idx="11"/>
          </p:nvPr>
        </p:nvSpPr>
        <p:spPr>
          <a:xfrm>
            <a:off x="3429000" y="6248400"/>
            <a:ext cx="2895600" cy="457200"/>
          </a:xfrm>
          <a:prstGeom prst="rect">
            <a:avLst/>
          </a:prstGeom>
        </p:spPr>
        <p:txBody>
          <a:bodyPr/>
          <a:lstStyle>
            <a:lvl1pPr algn="ctr" eaLnBrk="0" hangingPunct="0">
              <a:spcBef>
                <a:spcPct val="50000"/>
              </a:spcBef>
              <a:defRPr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9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 algn="ctr" eaLnBrk="0" hangingPunct="0">
              <a:spcBef>
                <a:spcPct val="50000"/>
              </a:spcBef>
              <a:defRPr>
                <a:cs typeface="+mn-cs"/>
              </a:defRPr>
            </a:lvl1pPr>
          </a:lstStyle>
          <a:p>
            <a:pPr>
              <a:defRPr/>
            </a:pPr>
            <a:fld id="{516C8100-38CD-454D-8F8E-ED97FF2E90D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485656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66800" y="304800"/>
            <a:ext cx="7543800" cy="14319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066800" y="1981200"/>
            <a:ext cx="36957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914900" y="1981200"/>
            <a:ext cx="36957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914900" y="4114800"/>
            <a:ext cx="36957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17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8"/>
          <p:cNvSpPr>
            <a:spLocks noGrp="1" noChangeArrowheads="1"/>
          </p:cNvSpPr>
          <p:nvPr>
            <p:ph type="ftr" sz="quarter" idx="11"/>
          </p:nvPr>
        </p:nvSpPr>
        <p:spPr>
          <a:xfrm>
            <a:off x="3429000" y="6248400"/>
            <a:ext cx="2895600" cy="457200"/>
          </a:xfrm>
          <a:prstGeom prst="rect">
            <a:avLst/>
          </a:prstGeom>
        </p:spPr>
        <p:txBody>
          <a:bodyPr/>
          <a:lstStyle>
            <a:lvl1pPr algn="ctr" eaLnBrk="0" hangingPunct="0">
              <a:spcBef>
                <a:spcPct val="50000"/>
              </a:spcBef>
              <a:defRPr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19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705600" y="6248400"/>
            <a:ext cx="1905000" cy="457200"/>
          </a:xfrm>
          <a:prstGeom prst="rect">
            <a:avLst/>
          </a:prstGeom>
        </p:spPr>
        <p:txBody>
          <a:bodyPr/>
          <a:lstStyle>
            <a:lvl1pPr algn="ctr" eaLnBrk="0" hangingPunct="0">
              <a:spcBef>
                <a:spcPct val="50000"/>
              </a:spcBef>
              <a:defRPr>
                <a:cs typeface="+mn-cs"/>
              </a:defRPr>
            </a:lvl1pPr>
          </a:lstStyle>
          <a:p>
            <a:pPr>
              <a:defRPr/>
            </a:pPr>
            <a:fld id="{62499FB6-2CD7-477C-806C-1F9E8FC93C6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185675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1066800" y="304800"/>
            <a:ext cx="7543800" cy="14319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1066800" y="1981200"/>
            <a:ext cx="36957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914900" y="1981200"/>
            <a:ext cx="36957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1066800" y="4114800"/>
            <a:ext cx="36957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914900" y="4114800"/>
            <a:ext cx="36957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17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18"/>
          <p:cNvSpPr>
            <a:spLocks noGrp="1" noChangeArrowheads="1"/>
          </p:cNvSpPr>
          <p:nvPr>
            <p:ph type="ftr" sz="quarter" idx="11"/>
          </p:nvPr>
        </p:nvSpPr>
        <p:spPr>
          <a:xfrm>
            <a:off x="3429000" y="6248400"/>
            <a:ext cx="2895600" cy="457200"/>
          </a:xfrm>
          <a:prstGeom prst="rect">
            <a:avLst/>
          </a:prstGeom>
        </p:spPr>
        <p:txBody>
          <a:bodyPr/>
          <a:lstStyle>
            <a:lvl1pPr algn="ctr" eaLnBrk="0" hangingPunct="0">
              <a:spcBef>
                <a:spcPct val="50000"/>
              </a:spcBef>
              <a:defRPr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19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705600" y="6248400"/>
            <a:ext cx="1905000" cy="457200"/>
          </a:xfrm>
          <a:prstGeom prst="rect">
            <a:avLst/>
          </a:prstGeom>
        </p:spPr>
        <p:txBody>
          <a:bodyPr/>
          <a:lstStyle>
            <a:lvl1pPr algn="ctr" eaLnBrk="0" hangingPunct="0">
              <a:spcBef>
                <a:spcPct val="50000"/>
              </a:spcBef>
              <a:defRPr>
                <a:cs typeface="+mn-cs"/>
              </a:defRPr>
            </a:lvl1pPr>
          </a:lstStyle>
          <a:p>
            <a:pPr>
              <a:defRPr/>
            </a:pPr>
            <a:fld id="{96FD5DE7-1D98-4CB8-8F08-1D4062F3B04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040251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66800" y="304800"/>
            <a:ext cx="7543800" cy="14319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66800" y="1981200"/>
            <a:ext cx="36957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914900" y="1981200"/>
            <a:ext cx="36957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914900" y="4114800"/>
            <a:ext cx="36957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17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8"/>
          <p:cNvSpPr>
            <a:spLocks noGrp="1" noChangeArrowheads="1"/>
          </p:cNvSpPr>
          <p:nvPr>
            <p:ph type="ftr" sz="quarter" idx="11"/>
          </p:nvPr>
        </p:nvSpPr>
        <p:spPr>
          <a:xfrm>
            <a:off x="3429000" y="6248400"/>
            <a:ext cx="2895600" cy="457200"/>
          </a:xfrm>
          <a:prstGeom prst="rect">
            <a:avLst/>
          </a:prstGeom>
        </p:spPr>
        <p:txBody>
          <a:bodyPr/>
          <a:lstStyle>
            <a:lvl1pPr algn="ctr" eaLnBrk="0" hangingPunct="0">
              <a:spcBef>
                <a:spcPct val="50000"/>
              </a:spcBef>
              <a:defRPr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19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705600" y="6248400"/>
            <a:ext cx="1905000" cy="457200"/>
          </a:xfrm>
          <a:prstGeom prst="rect">
            <a:avLst/>
          </a:prstGeom>
        </p:spPr>
        <p:txBody>
          <a:bodyPr/>
          <a:lstStyle>
            <a:lvl1pPr algn="ctr" eaLnBrk="0" hangingPunct="0">
              <a:spcBef>
                <a:spcPct val="50000"/>
              </a:spcBef>
              <a:defRPr>
                <a:cs typeface="+mn-cs"/>
              </a:defRPr>
            </a:lvl1pPr>
          </a:lstStyle>
          <a:p>
            <a:pPr>
              <a:defRPr/>
            </a:pPr>
            <a:fld id="{CE3A6CA4-499F-4AF8-8BBC-0954A89A035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367524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E25E1C9-0E90-40B5-927A-4C7A01158D83}" type="datetimeFigureOut">
              <a:rPr lang="en-US"/>
              <a:pPr>
                <a:defRPr/>
              </a:pPr>
              <a:t>3/29/201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5984647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55E4486-1BA0-4E12-8C59-BDBB4C5D9B61}" type="datetimeFigureOut">
              <a:rPr lang="en-US"/>
              <a:pPr>
                <a:defRPr/>
              </a:pPr>
              <a:t>3/29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492875"/>
            <a:ext cx="2895600" cy="365125"/>
          </a:xfrm>
          <a:prstGeom prst="rect">
            <a:avLst/>
          </a:prstGeom>
        </p:spPr>
        <p:txBody>
          <a:bodyPr/>
          <a:lstStyle>
            <a:lvl1pPr algn="ctr" eaLnBrk="0" fontAlgn="auto" hangingPunct="0">
              <a:spcBef>
                <a:spcPts val="0"/>
              </a:spcBef>
              <a:spcAft>
                <a:spcPts val="0"/>
              </a:spcAft>
              <a:defRPr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 algn="ctr" eaLnBrk="0" hangingPunct="0">
              <a:spcBef>
                <a:spcPct val="50000"/>
              </a:spcBef>
              <a:defRPr>
                <a:cs typeface="+mn-cs"/>
              </a:defRPr>
            </a:lvl1pPr>
          </a:lstStyle>
          <a:p>
            <a:pPr>
              <a:defRPr/>
            </a:pPr>
            <a:fld id="{23BD0768-EEC9-4511-AF10-E3AD650D6B7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274086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3C1B271-2D6C-4D17-94D3-257D21FD45FB}" type="datetimeFigureOut">
              <a:rPr lang="en-US"/>
              <a:pPr>
                <a:defRPr/>
              </a:pPr>
              <a:t>3/29/2015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492875"/>
            <a:ext cx="2895600" cy="365125"/>
          </a:xfrm>
          <a:prstGeom prst="rect">
            <a:avLst/>
          </a:prstGeom>
        </p:spPr>
        <p:txBody>
          <a:bodyPr/>
          <a:lstStyle>
            <a:lvl1pPr algn="ctr" eaLnBrk="0" fontAlgn="auto" hangingPunct="0">
              <a:spcBef>
                <a:spcPts val="0"/>
              </a:spcBef>
              <a:spcAft>
                <a:spcPts val="0"/>
              </a:spcAft>
              <a:defRPr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 algn="ctr" eaLnBrk="0" hangingPunct="0">
              <a:spcBef>
                <a:spcPct val="50000"/>
              </a:spcBef>
              <a:defRPr>
                <a:cs typeface="+mn-cs"/>
              </a:defRPr>
            </a:lvl1pPr>
          </a:lstStyle>
          <a:p>
            <a:pPr>
              <a:defRPr/>
            </a:pPr>
            <a:fld id="{4E04087B-D7B3-4EBD-B78B-96C37503D16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030490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20F7470-4E37-4903-8975-319CFF900A93}" type="datetimeFigureOut">
              <a:rPr lang="en-US"/>
              <a:pPr>
                <a:defRPr/>
              </a:pPr>
              <a:t>3/29/2015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492875"/>
            <a:ext cx="2895600" cy="365125"/>
          </a:xfrm>
          <a:prstGeom prst="rect">
            <a:avLst/>
          </a:prstGeom>
        </p:spPr>
        <p:txBody>
          <a:bodyPr/>
          <a:lstStyle>
            <a:lvl1pPr algn="ctr" eaLnBrk="0" fontAlgn="auto" hangingPunct="0">
              <a:spcBef>
                <a:spcPts val="0"/>
              </a:spcBef>
              <a:spcAft>
                <a:spcPts val="0"/>
              </a:spcAft>
              <a:defRPr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 algn="ctr" eaLnBrk="0" hangingPunct="0">
              <a:spcBef>
                <a:spcPct val="50000"/>
              </a:spcBef>
              <a:defRPr>
                <a:cs typeface="+mn-cs"/>
              </a:defRPr>
            </a:lvl1pPr>
          </a:lstStyle>
          <a:p>
            <a:pPr>
              <a:defRPr/>
            </a:pPr>
            <a:fld id="{40804983-1E85-408A-A71C-3B12671C259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2815895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EF350C0-5686-4D17-809D-4B7E943244D7}" type="datetimeFigureOut">
              <a:rPr lang="en-US"/>
              <a:pPr>
                <a:defRPr/>
              </a:pPr>
              <a:t>3/29/2015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492875"/>
            <a:ext cx="2895600" cy="365125"/>
          </a:xfrm>
          <a:prstGeom prst="rect">
            <a:avLst/>
          </a:prstGeom>
        </p:spPr>
        <p:txBody>
          <a:bodyPr/>
          <a:lstStyle>
            <a:lvl1pPr algn="ctr" eaLnBrk="0" fontAlgn="auto" hangingPunct="0">
              <a:spcBef>
                <a:spcPts val="0"/>
              </a:spcBef>
              <a:spcAft>
                <a:spcPts val="0"/>
              </a:spcAft>
              <a:defRPr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 algn="ctr" eaLnBrk="0" hangingPunct="0">
              <a:spcBef>
                <a:spcPct val="50000"/>
              </a:spcBef>
              <a:defRPr>
                <a:cs typeface="+mn-cs"/>
              </a:defRPr>
            </a:lvl1pPr>
          </a:lstStyle>
          <a:p>
            <a:pPr>
              <a:defRPr/>
            </a:pPr>
            <a:fld id="{F4E26022-1630-4893-A450-B354CFB919A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325024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3474D12-87D1-41CA-B746-B026220C6DCA}" type="datetimeFigureOut">
              <a:rPr lang="en-US"/>
              <a:pPr>
                <a:defRPr/>
              </a:pPr>
              <a:t>3/29/2015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492875"/>
            <a:ext cx="2895600" cy="365125"/>
          </a:xfrm>
          <a:prstGeom prst="rect">
            <a:avLst/>
          </a:prstGeom>
        </p:spPr>
        <p:txBody>
          <a:bodyPr/>
          <a:lstStyle>
            <a:lvl1pPr algn="ctr" eaLnBrk="0" fontAlgn="auto" hangingPunct="0">
              <a:spcBef>
                <a:spcPts val="0"/>
              </a:spcBef>
              <a:spcAft>
                <a:spcPts val="0"/>
              </a:spcAft>
              <a:defRPr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 algn="ctr" eaLnBrk="0" hangingPunct="0">
              <a:spcBef>
                <a:spcPct val="50000"/>
              </a:spcBef>
              <a:defRPr>
                <a:cs typeface="+mn-cs"/>
              </a:defRPr>
            </a:lvl1pPr>
          </a:lstStyle>
          <a:p>
            <a:pPr>
              <a:defRPr/>
            </a:pPr>
            <a:fld id="{6B2D9A74-B8A6-4819-ACAD-5F552AD8E49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048032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65AF530-824B-4FE3-AC28-8F5EF1065C5F}" type="datetimeFigureOut">
              <a:rPr lang="en-US"/>
              <a:pPr>
                <a:defRPr/>
              </a:pPr>
              <a:t>3/29/2015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492875"/>
            <a:ext cx="2895600" cy="365125"/>
          </a:xfrm>
          <a:prstGeom prst="rect">
            <a:avLst/>
          </a:prstGeom>
        </p:spPr>
        <p:txBody>
          <a:bodyPr/>
          <a:lstStyle>
            <a:lvl1pPr algn="ctr" eaLnBrk="0" fontAlgn="auto" hangingPunct="0">
              <a:spcBef>
                <a:spcPts val="0"/>
              </a:spcBef>
              <a:spcAft>
                <a:spcPts val="0"/>
              </a:spcAft>
              <a:defRPr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 algn="ctr" eaLnBrk="0" hangingPunct="0">
              <a:spcBef>
                <a:spcPct val="50000"/>
              </a:spcBef>
              <a:defRPr>
                <a:cs typeface="+mn-cs"/>
              </a:defRPr>
            </a:lvl1pPr>
          </a:lstStyle>
          <a:p>
            <a:pPr>
              <a:defRPr/>
            </a:pPr>
            <a:fld id="{90A784A1-5A0C-4D02-BECA-81C5EE54410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036633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E0635F5-0748-4947-8088-93716B128D4C}" type="datetimeFigureOut">
              <a:rPr lang="en-US"/>
              <a:pPr>
                <a:defRPr/>
              </a:pPr>
              <a:t>3/29/2015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492875"/>
            <a:ext cx="2895600" cy="365125"/>
          </a:xfrm>
          <a:prstGeom prst="rect">
            <a:avLst/>
          </a:prstGeom>
        </p:spPr>
        <p:txBody>
          <a:bodyPr/>
          <a:lstStyle>
            <a:lvl1pPr algn="ctr" eaLnBrk="0" fontAlgn="auto" hangingPunct="0">
              <a:spcBef>
                <a:spcPts val="0"/>
              </a:spcBef>
              <a:spcAft>
                <a:spcPts val="0"/>
              </a:spcAft>
              <a:defRPr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 algn="ctr" eaLnBrk="0" hangingPunct="0">
              <a:spcBef>
                <a:spcPct val="50000"/>
              </a:spcBef>
              <a:defRPr>
                <a:cs typeface="+mn-cs"/>
              </a:defRPr>
            </a:lvl1pPr>
          </a:lstStyle>
          <a:p>
            <a:pPr>
              <a:defRPr/>
            </a:pPr>
            <a:fld id="{DA0CBD44-D49A-4F79-848F-766A66A950E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807117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1.jpeg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0" fontAlgn="auto" hangingPunct="0">
              <a:spcBef>
                <a:spcPts val="0"/>
              </a:spcBef>
              <a:spcAft>
                <a:spcPts val="0"/>
              </a:spcAft>
              <a:defRPr sz="900" baseline="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A19E3202-A894-48A2-AD1D-7CB7FC409BA0}" type="datetimeFigureOut">
              <a:rPr lang="en-US"/>
              <a:pPr>
                <a:defRPr/>
              </a:pPr>
              <a:t>3/29/2015</a:t>
            </a:fld>
            <a:endParaRPr lang="en-US" dirty="0"/>
          </a:p>
        </p:txBody>
      </p:sp>
      <p:sp>
        <p:nvSpPr>
          <p:cNvPr id="7" name="Freeform 6"/>
          <p:cNvSpPr/>
          <p:nvPr/>
        </p:nvSpPr>
        <p:spPr>
          <a:xfrm>
            <a:off x="304800" y="6477000"/>
            <a:ext cx="8485188" cy="9525"/>
          </a:xfrm>
          <a:custGeom>
            <a:avLst/>
            <a:gdLst>
              <a:gd name="connsiteX0" fmla="*/ 0 w 8485632"/>
              <a:gd name="connsiteY0" fmla="*/ 9144 h 9144"/>
              <a:gd name="connsiteX1" fmla="*/ 8485632 w 8485632"/>
              <a:gd name="connsiteY1" fmla="*/ 0 h 914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8485632" h="9144">
                <a:moveTo>
                  <a:pt x="0" y="9144"/>
                </a:moveTo>
                <a:lnTo>
                  <a:pt x="8485632" y="0"/>
                </a:lnTo>
              </a:path>
            </a:pathLst>
          </a:custGeom>
          <a:ln w="28575"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7162800" y="6553200"/>
            <a:ext cx="1447800" cy="215900"/>
            <a:chOff x="7162800" y="6553200"/>
            <a:chExt cx="1447800" cy="215444"/>
          </a:xfrm>
        </p:grpSpPr>
        <p:pic>
          <p:nvPicPr>
            <p:cNvPr id="1031" name="Picture 9" descr="clemson hydro.jpg"/>
            <p:cNvPicPr>
              <a:picLocks noChangeAspect="1"/>
            </p:cNvPicPr>
            <p:nvPr userDrawn="1"/>
          </p:nvPicPr>
          <p:blipFill>
            <a:blip r:embed="rId17" cstate="print"/>
            <a:srcRect/>
            <a:stretch>
              <a:fillRect/>
            </a:stretch>
          </p:blipFill>
          <p:spPr bwMode="auto">
            <a:xfrm>
              <a:off x="7162800" y="6553200"/>
              <a:ext cx="609600" cy="1799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032" name="TextBox 10"/>
            <p:cNvSpPr txBox="1">
              <a:spLocks noChangeArrowheads="1"/>
            </p:cNvSpPr>
            <p:nvPr userDrawn="1"/>
          </p:nvSpPr>
          <p:spPr bwMode="auto">
            <a:xfrm>
              <a:off x="7772400" y="6553200"/>
              <a:ext cx="838200" cy="2154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/>
              <a:r>
                <a:rPr lang="en-US" sz="800">
                  <a:solidFill>
                    <a:srgbClr val="0B5395"/>
                  </a:solidFill>
                  <a:latin typeface="Calibri" pitchFamily="34" charset="0"/>
                </a:rPr>
                <a:t>Clemson Hydro</a:t>
              </a:r>
            </a:p>
          </p:txBody>
        </p:sp>
        <p:sp>
          <p:nvSpPr>
            <p:cNvPr id="12" name="Freeform 11"/>
            <p:cNvSpPr/>
            <p:nvPr userDrawn="1"/>
          </p:nvSpPr>
          <p:spPr>
            <a:xfrm>
              <a:off x="7807325" y="6729041"/>
              <a:ext cx="695325" cy="0"/>
            </a:xfrm>
            <a:custGeom>
              <a:avLst/>
              <a:gdLst>
                <a:gd name="connsiteX0" fmla="*/ 0 w 695325"/>
                <a:gd name="connsiteY0" fmla="*/ 0 h 0"/>
                <a:gd name="connsiteX1" fmla="*/ 695325 w 695325"/>
                <a:gd name="connsiteY1" fmla="*/ 0 h 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695325">
                  <a:moveTo>
                    <a:pt x="0" y="0"/>
                  </a:moveTo>
                  <a:lnTo>
                    <a:pt x="695325" y="0"/>
                  </a:lnTo>
                </a:path>
              </a:pathLst>
            </a:custGeom>
            <a:ln>
              <a:solidFill>
                <a:schemeClr val="bg2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 eaLnBrk="0" hangingPunct="0">
                <a:spcBef>
                  <a:spcPct val="50000"/>
                </a:spcBef>
                <a:defRPr/>
              </a:pPr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85726564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  <p:sldLayoutId id="2147483674" r:id="rId14"/>
    <p:sldLayoutId id="2147483675" r:id="rId15"/>
  </p:sldLayoutIdLst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image" Target="../media/image30.png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31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32.w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34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34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7" Type="http://schemas.openxmlformats.org/officeDocument/2006/relationships/image" Target="../media/image3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37.wmf"/><Relationship Id="rId4" Type="http://schemas.openxmlformats.org/officeDocument/2006/relationships/oleObject" Target="../embeddings/oleObject12.bin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13" Type="http://schemas.openxmlformats.org/officeDocument/2006/relationships/oleObject" Target="../embeddings/oleObject19.bin"/><Relationship Id="rId18" Type="http://schemas.openxmlformats.org/officeDocument/2006/relationships/image" Target="../media/image49.wmf"/><Relationship Id="rId3" Type="http://schemas.openxmlformats.org/officeDocument/2006/relationships/oleObject" Target="../embeddings/oleObject14.bin"/><Relationship Id="rId21" Type="http://schemas.openxmlformats.org/officeDocument/2006/relationships/oleObject" Target="../embeddings/oleObject23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46.wmf"/><Relationship Id="rId17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8.wmf"/><Relationship Id="rId20" Type="http://schemas.openxmlformats.org/officeDocument/2006/relationships/image" Target="../media/image50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43.w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5" Type="http://schemas.openxmlformats.org/officeDocument/2006/relationships/oleObject" Target="../embeddings/oleObject20.bin"/><Relationship Id="rId10" Type="http://schemas.openxmlformats.org/officeDocument/2006/relationships/image" Target="../media/image45.wmf"/><Relationship Id="rId19" Type="http://schemas.openxmlformats.org/officeDocument/2006/relationships/oleObject" Target="../embeddings/oleObject22.bin"/><Relationship Id="rId4" Type="http://schemas.openxmlformats.org/officeDocument/2006/relationships/image" Target="../media/image42.wmf"/><Relationship Id="rId9" Type="http://schemas.openxmlformats.org/officeDocument/2006/relationships/oleObject" Target="../embeddings/oleObject17.bin"/><Relationship Id="rId14" Type="http://schemas.openxmlformats.org/officeDocument/2006/relationships/image" Target="../media/image47.wmf"/><Relationship Id="rId22" Type="http://schemas.openxmlformats.org/officeDocument/2006/relationships/image" Target="../media/image51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52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3" Type="http://schemas.openxmlformats.org/officeDocument/2006/relationships/image" Target="../media/image4.png"/><Relationship Id="rId7" Type="http://schemas.openxmlformats.org/officeDocument/2006/relationships/image" Target="../media/image8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5.png"/><Relationship Id="rId9" Type="http://schemas.openxmlformats.org/officeDocument/2006/relationships/image" Target="../media/image10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4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53.wmf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56.png"/><Relationship Id="rId4" Type="http://schemas.openxmlformats.org/officeDocument/2006/relationships/image" Target="../media/image55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8.png"/><Relationship Id="rId5" Type="http://schemas.openxmlformats.org/officeDocument/2006/relationships/image" Target="../media/image57.png"/><Relationship Id="rId4" Type="http://schemas.openxmlformats.org/officeDocument/2006/relationships/image" Target="../media/image50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7" Type="http://schemas.openxmlformats.org/officeDocument/2006/relationships/image" Target="../media/image64.png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3.png"/><Relationship Id="rId5" Type="http://schemas.openxmlformats.org/officeDocument/2006/relationships/image" Target="../media/image62.png"/><Relationship Id="rId4" Type="http://schemas.openxmlformats.org/officeDocument/2006/relationships/image" Target="../media/image61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66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65.wmf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jpe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2.jpeg"/><Relationship Id="rId4" Type="http://schemas.openxmlformats.org/officeDocument/2006/relationships/image" Target="../media/image71.png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image" Target="../media/image7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0.png"/><Relationship Id="rId5" Type="http://schemas.openxmlformats.org/officeDocument/2006/relationships/image" Target="../media/image79.png"/><Relationship Id="rId4" Type="http://schemas.openxmlformats.org/officeDocument/2006/relationships/image" Target="../media/image78.jpeg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png"/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4.png"/><Relationship Id="rId4" Type="http://schemas.openxmlformats.org/officeDocument/2006/relationships/image" Target="../media/image83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png"/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7.jpe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png"/><Relationship Id="rId2" Type="http://schemas.openxmlformats.org/officeDocument/2006/relationships/image" Target="../media/image8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0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91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94.png"/><Relationship Id="rId5" Type="http://schemas.openxmlformats.org/officeDocument/2006/relationships/image" Target="../media/image93.png"/><Relationship Id="rId4" Type="http://schemas.openxmlformats.org/officeDocument/2006/relationships/image" Target="../media/image92.wm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png"/><Relationship Id="rId2" Type="http://schemas.openxmlformats.org/officeDocument/2006/relationships/image" Target="../media/image9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7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2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image" Target="../media/image19.png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2.png"/><Relationship Id="rId5" Type="http://schemas.openxmlformats.org/officeDocument/2006/relationships/image" Target="../media/image21.png"/><Relationship Id="rId4" Type="http://schemas.openxmlformats.org/officeDocument/2006/relationships/image" Target="../media/image20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image" Target="../media/image24.png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7.jpeg"/><Relationship Id="rId5" Type="http://schemas.openxmlformats.org/officeDocument/2006/relationships/image" Target="../media/image26.png"/><Relationship Id="rId4" Type="http://schemas.openxmlformats.org/officeDocument/2006/relationships/image" Target="../media/image2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990600"/>
            <a:ext cx="7772400" cy="1470025"/>
          </a:xfrm>
        </p:spPr>
        <p:txBody>
          <a:bodyPr/>
          <a:lstStyle/>
          <a:p>
            <a:r>
              <a:rPr lang="en-US" dirty="0" smtClean="0"/>
              <a:t>Heat Transport</a:t>
            </a:r>
            <a:endParaRPr lang="en-US" dirty="0"/>
          </a:p>
        </p:txBody>
      </p:sp>
      <p:pic>
        <p:nvPicPr>
          <p:cNvPr id="23556" name="Picture 4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7338"/>
          <a:stretch/>
        </p:blipFill>
        <p:spPr bwMode="auto">
          <a:xfrm>
            <a:off x="3200400" y="3124200"/>
            <a:ext cx="2776537" cy="22894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3581400" y="5230070"/>
            <a:ext cx="254793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Temperature of a wolf pup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2514798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adiation</a:t>
            </a:r>
            <a:endParaRPr lang="en-US" dirty="0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500" t="29111" r="45500" b="47333"/>
          <a:stretch/>
        </p:blipFill>
        <p:spPr bwMode="auto">
          <a:xfrm>
            <a:off x="228600" y="1581150"/>
            <a:ext cx="3352800" cy="2019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7" name="Picture 3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625" t="40222" r="30875" b="21556"/>
          <a:stretch/>
        </p:blipFill>
        <p:spPr bwMode="auto">
          <a:xfrm>
            <a:off x="4305300" y="1290103"/>
            <a:ext cx="3962400" cy="2399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Oval 6"/>
          <p:cNvSpPr/>
          <p:nvPr/>
        </p:nvSpPr>
        <p:spPr>
          <a:xfrm>
            <a:off x="762000" y="5029200"/>
            <a:ext cx="1143000" cy="1066800"/>
          </a:xfrm>
          <a:prstGeom prst="ellipse">
            <a:avLst/>
          </a:prstGeom>
          <a:solidFill>
            <a:schemeClr val="tx1">
              <a:lumMod val="95000"/>
              <a:lumOff val="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3409950" y="5029200"/>
            <a:ext cx="1143000" cy="1066800"/>
          </a:xfrm>
          <a:prstGeom prst="ellipse">
            <a:avLst/>
          </a:prstGeom>
          <a:solidFill>
            <a:schemeClr val="tx1">
              <a:lumMod val="95000"/>
              <a:lumOff val="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361950" y="1047750"/>
            <a:ext cx="571500" cy="533400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ight Arrow 11"/>
          <p:cNvSpPr/>
          <p:nvPr/>
        </p:nvSpPr>
        <p:spPr>
          <a:xfrm>
            <a:off x="1914525" y="5372100"/>
            <a:ext cx="438150" cy="3810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ight Arrow 12"/>
          <p:cNvSpPr/>
          <p:nvPr/>
        </p:nvSpPr>
        <p:spPr>
          <a:xfrm flipH="1">
            <a:off x="2571750" y="5334000"/>
            <a:ext cx="704850" cy="4191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933450" y="5334000"/>
            <a:ext cx="535305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i="1" dirty="0" smtClean="0">
                <a:solidFill>
                  <a:schemeClr val="bg1"/>
                </a:solidFill>
              </a:rPr>
              <a:t>T</a:t>
            </a:r>
            <a:r>
              <a:rPr lang="en-US" sz="3200" baseline="-25000" dirty="0" smtClean="0">
                <a:solidFill>
                  <a:schemeClr val="bg1"/>
                </a:solidFill>
              </a:rPr>
              <a:t>1</a:t>
            </a:r>
            <a:r>
              <a:rPr lang="en-US" sz="3200" dirty="0" smtClean="0">
                <a:solidFill>
                  <a:schemeClr val="bg1"/>
                </a:solidFill>
              </a:rPr>
              <a:t>                          </a:t>
            </a:r>
            <a:r>
              <a:rPr lang="en-US" sz="3200" i="1" dirty="0" smtClean="0">
                <a:solidFill>
                  <a:schemeClr val="bg1"/>
                </a:solidFill>
              </a:rPr>
              <a:t>T</a:t>
            </a:r>
            <a:r>
              <a:rPr lang="en-US" sz="3200" baseline="-25000" dirty="0" smtClean="0">
                <a:solidFill>
                  <a:schemeClr val="bg1"/>
                </a:solidFill>
              </a:rPr>
              <a:t>2</a:t>
            </a:r>
            <a:endParaRPr lang="en-US" sz="3200" baseline="-25000" dirty="0">
              <a:solidFill>
                <a:schemeClr val="bg1"/>
              </a:solidFill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8316059"/>
              </p:ext>
            </p:extLst>
          </p:nvPr>
        </p:nvGraphicFramePr>
        <p:xfrm>
          <a:off x="4648200" y="3908425"/>
          <a:ext cx="3897313" cy="896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1" name="Equation" r:id="rId5" imgW="1104840" imgH="253800" progId="Equation.DSMT4">
                  <p:embed/>
                </p:oleObj>
              </mc:Choice>
              <mc:Fallback>
                <p:oleObj name="Equation" r:id="rId5" imgW="11048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648200" y="3908425"/>
                        <a:ext cx="3897313" cy="896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4660982" y="4910435"/>
            <a:ext cx="4483017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Symbol" pitchFamily="18" charset="2"/>
              </a:rPr>
              <a:t>s </a:t>
            </a:r>
            <a:r>
              <a:rPr lang="en-US" dirty="0" smtClean="0"/>
              <a:t>= Stefan-</a:t>
            </a:r>
            <a:r>
              <a:rPr lang="en-US" dirty="0" err="1" smtClean="0"/>
              <a:t>Boltzman</a:t>
            </a:r>
            <a:r>
              <a:rPr lang="en-US" dirty="0" smtClean="0"/>
              <a:t> constant</a:t>
            </a:r>
          </a:p>
          <a:p>
            <a:r>
              <a:rPr lang="en-US" dirty="0" smtClean="0"/>
              <a:t>                              5.67x10</a:t>
            </a:r>
            <a:r>
              <a:rPr lang="en-US" baseline="30000" dirty="0" smtClean="0"/>
              <a:t>-8</a:t>
            </a:r>
            <a:r>
              <a:rPr lang="en-US" dirty="0" smtClean="0"/>
              <a:t> </a:t>
            </a:r>
            <a:r>
              <a:rPr lang="en-US" dirty="0"/>
              <a:t>W</a:t>
            </a:r>
            <a:r>
              <a:rPr lang="en-US" dirty="0" smtClean="0"/>
              <a:t>/(</a:t>
            </a:r>
            <a:r>
              <a:rPr lang="en-US" dirty="0" smtClean="0"/>
              <a:t>m</a:t>
            </a:r>
            <a:r>
              <a:rPr lang="en-US" baseline="30000" dirty="0" smtClean="0"/>
              <a:t>2</a:t>
            </a:r>
            <a:r>
              <a:rPr lang="en-US" dirty="0" smtClean="0"/>
              <a:t> K</a:t>
            </a:r>
            <a:r>
              <a:rPr lang="en-US" baseline="30000" dirty="0" smtClean="0"/>
              <a:t>4</a:t>
            </a:r>
            <a:r>
              <a:rPr lang="en-US" dirty="0" smtClean="0"/>
              <a:t>)</a:t>
            </a:r>
          </a:p>
          <a:p>
            <a:pPr marL="285750" indent="-285750">
              <a:buFont typeface="Symbol" pitchFamily="18" charset="2"/>
              <a:buChar char="e"/>
            </a:pPr>
            <a:r>
              <a:rPr lang="en-US" dirty="0" smtClean="0">
                <a:latin typeface="Symbol" pitchFamily="18" charset="2"/>
              </a:rPr>
              <a:t>= </a:t>
            </a:r>
            <a:r>
              <a:rPr lang="en-US" dirty="0" smtClean="0"/>
              <a:t>emissivity </a:t>
            </a:r>
            <a:r>
              <a:rPr lang="en-US" dirty="0"/>
              <a:t>(0-1</a:t>
            </a:r>
            <a:r>
              <a:rPr lang="en-US" dirty="0" smtClean="0"/>
              <a:t>); ~1: black; ~0: shiny</a:t>
            </a:r>
          </a:p>
          <a:p>
            <a:pPr marL="285750" indent="-285750">
              <a:buFont typeface="Symbol" pitchFamily="18" charset="2"/>
              <a:buChar char="e"/>
            </a:pPr>
            <a:endParaRPr lang="en-US" dirty="0" smtClean="0"/>
          </a:p>
          <a:p>
            <a:endParaRPr lang="en-US" dirty="0" smtClean="0"/>
          </a:p>
          <a:p>
            <a:pPr lvl="1"/>
            <a:endParaRPr lang="en-US" dirty="0">
              <a:latin typeface="Symbol" pitchFamily="18" charset="2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4724400" y="3505200"/>
            <a:ext cx="3581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H</a:t>
            </a:r>
            <a:r>
              <a:rPr lang="en-US" dirty="0" smtClean="0"/>
              <a:t>eat transfer flux by radiation</a:t>
            </a:r>
            <a:endParaRPr 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781050" y="4032246"/>
            <a:ext cx="3581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“Black” body absorbs all incoming radiation and is a perfect emitter.  </a:t>
            </a:r>
            <a:endParaRPr lang="en-US" dirty="0"/>
          </a:p>
        </p:txBody>
      </p:sp>
      <p:sp>
        <p:nvSpPr>
          <p:cNvPr id="3" name="Rectangle 2"/>
          <p:cNvSpPr/>
          <p:nvPr/>
        </p:nvSpPr>
        <p:spPr>
          <a:xfrm>
            <a:off x="2514600" y="4953000"/>
            <a:ext cx="2133600" cy="13716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1600136"/>
              </p:ext>
            </p:extLst>
          </p:nvPr>
        </p:nvGraphicFramePr>
        <p:xfrm>
          <a:off x="1676400" y="5981848"/>
          <a:ext cx="1146175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2" name="Equation" r:id="rId7" imgW="583920" imgH="241200" progId="Equation.DSMT4">
                  <p:embed/>
                </p:oleObj>
              </mc:Choice>
              <mc:Fallback>
                <p:oleObj name="Equation" r:id="rId7" imgW="583920" imgH="241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5981848"/>
                        <a:ext cx="1146175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2924175" y="6085481"/>
            <a:ext cx="16287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tefan’s Law</a:t>
            </a:r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4660983" y="6082125"/>
            <a:ext cx="4572000" cy="307777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1400" dirty="0"/>
              <a:t>http://www.thermoworks.com/emissivity_table.html</a:t>
            </a:r>
          </a:p>
        </p:txBody>
      </p:sp>
    </p:spTree>
    <p:extLst>
      <p:ext uri="{BB962C8B-B14F-4D97-AF65-F5344CB8AC3E}">
        <p14:creationId xmlns:p14="http://schemas.microsoft.com/office/powerpoint/2010/main" val="36344095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rmal Conduction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2393681"/>
              </p:ext>
            </p:extLst>
          </p:nvPr>
        </p:nvGraphicFramePr>
        <p:xfrm>
          <a:off x="914400" y="1497013"/>
          <a:ext cx="5013325" cy="3927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2" name="Equation" r:id="rId3" imgW="2234880" imgH="1752480" progId="Equation.DSMT4">
                  <p:embed/>
                </p:oleObj>
              </mc:Choice>
              <mc:Fallback>
                <p:oleObj name="Equation" r:id="rId3" imgW="2234880" imgH="1752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14400" y="1497013"/>
                        <a:ext cx="5013325" cy="3927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3962400" y="1600200"/>
            <a:ext cx="4572000" cy="36625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Fourier’s Law, energy flux</a:t>
            </a:r>
          </a:p>
          <a:p>
            <a:endParaRPr lang="en-US" sz="2800" dirty="0"/>
          </a:p>
          <a:p>
            <a:endParaRPr lang="en-US" sz="2800" dirty="0" smtClean="0"/>
          </a:p>
          <a:p>
            <a:endParaRPr lang="en-US" sz="2800" dirty="0" smtClean="0"/>
          </a:p>
          <a:p>
            <a:endParaRPr lang="en-US" sz="2800" dirty="0"/>
          </a:p>
          <a:p>
            <a:endParaRPr lang="en-US" sz="2800" dirty="0" smtClean="0"/>
          </a:p>
          <a:p>
            <a:r>
              <a:rPr lang="en-US" sz="2800" dirty="0"/>
              <a:t> </a:t>
            </a:r>
            <a:r>
              <a:rPr lang="en-US" sz="2800" dirty="0" smtClean="0"/>
              <a:t>                   </a:t>
            </a:r>
            <a:r>
              <a:rPr lang="en-US" dirty="0" smtClean="0"/>
              <a:t>      </a:t>
            </a:r>
          </a:p>
          <a:p>
            <a:r>
              <a:rPr lang="en-US" dirty="0"/>
              <a:t> </a:t>
            </a:r>
            <a:r>
              <a:rPr lang="en-US" dirty="0" smtClean="0"/>
              <a:t>                                         </a:t>
            </a:r>
          </a:p>
          <a:p>
            <a:r>
              <a:rPr lang="en-US" dirty="0"/>
              <a:t> </a:t>
            </a:r>
            <a:r>
              <a:rPr lang="en-US" dirty="0" smtClean="0"/>
              <a:t>                                           Thermal conductivit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822231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6858000" cy="1143000"/>
          </a:xfrm>
        </p:spPr>
        <p:txBody>
          <a:bodyPr/>
          <a:lstStyle/>
          <a:p>
            <a:r>
              <a:rPr lang="en-US" dirty="0" smtClean="0"/>
              <a:t>Thermal conductivity</a:t>
            </a:r>
            <a:endParaRPr lang="en-US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9562" t="10011" r="37035" b="4879"/>
          <a:stretch/>
        </p:blipFill>
        <p:spPr bwMode="auto">
          <a:xfrm rot="5400000">
            <a:off x="2281729" y="80472"/>
            <a:ext cx="3927064" cy="80333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3"/>
          <p:cNvSpPr/>
          <p:nvPr/>
        </p:nvSpPr>
        <p:spPr>
          <a:xfrm>
            <a:off x="914400" y="6363385"/>
            <a:ext cx="4572000" cy="215444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800" dirty="0" smtClean="0"/>
              <a:t>http://web.mit.edu/lienhard/www/ahttv202.pdf</a:t>
            </a:r>
            <a:endParaRPr lang="en-US" sz="800" dirty="0"/>
          </a:p>
        </p:txBody>
      </p:sp>
      <p:sp>
        <p:nvSpPr>
          <p:cNvPr id="3" name="TextBox 2"/>
          <p:cNvSpPr txBox="1"/>
          <p:nvPr/>
        </p:nvSpPr>
        <p:spPr>
          <a:xfrm>
            <a:off x="6734916" y="533400"/>
            <a:ext cx="2256684" cy="2308324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                      </a:t>
            </a:r>
            <a:r>
              <a:rPr lang="en-US" u="sng" dirty="0" smtClean="0"/>
              <a:t>W/(</a:t>
            </a:r>
            <a:r>
              <a:rPr lang="en-US" u="sng" dirty="0" err="1" smtClean="0"/>
              <a:t>m</a:t>
            </a:r>
            <a:r>
              <a:rPr lang="en-US" u="sng" baseline="30000" dirty="0" err="1" smtClean="0"/>
              <a:t>o</a:t>
            </a:r>
            <a:r>
              <a:rPr lang="en-US" u="sng" dirty="0" err="1" smtClean="0"/>
              <a:t>C</a:t>
            </a:r>
            <a:r>
              <a:rPr lang="en-US" u="sng" dirty="0" smtClean="0"/>
              <a:t>)</a:t>
            </a:r>
          </a:p>
          <a:p>
            <a:r>
              <a:rPr lang="en-US" dirty="0" smtClean="0"/>
              <a:t>Vacuum:          0.001 </a:t>
            </a:r>
          </a:p>
          <a:p>
            <a:r>
              <a:rPr lang="en-US" dirty="0" smtClean="0"/>
              <a:t>Air:                    0.02</a:t>
            </a:r>
          </a:p>
          <a:p>
            <a:r>
              <a:rPr lang="en-US" dirty="0" smtClean="0"/>
              <a:t>Water:              0.6</a:t>
            </a:r>
          </a:p>
          <a:p>
            <a:r>
              <a:rPr lang="en-US" dirty="0" smtClean="0"/>
              <a:t>Ice:                    2</a:t>
            </a:r>
          </a:p>
          <a:p>
            <a:r>
              <a:rPr lang="en-US" dirty="0" smtClean="0"/>
              <a:t>Steel:              10</a:t>
            </a:r>
          </a:p>
          <a:p>
            <a:r>
              <a:rPr lang="en-US" dirty="0" smtClean="0"/>
              <a:t>Copper:        400      </a:t>
            </a:r>
          </a:p>
          <a:p>
            <a:r>
              <a:rPr lang="en-US" dirty="0" smtClean="0"/>
              <a:t>Diamond:   1000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135009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vection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46100" y="3048000"/>
            <a:ext cx="7086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Forced</a:t>
            </a:r>
            <a:r>
              <a:rPr lang="en-US" dirty="0" smtClean="0"/>
              <a:t>:  Fluid flow driven by processes other than thermal, pump etc.  </a:t>
            </a:r>
          </a:p>
          <a:p>
            <a:r>
              <a:rPr lang="en-US" b="1" dirty="0" smtClean="0"/>
              <a:t>Free or Natural</a:t>
            </a:r>
            <a:r>
              <a:rPr lang="en-US" dirty="0" smtClean="0"/>
              <a:t>:   Fluid flow by thermally induced density difference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46100" y="1633498"/>
            <a:ext cx="185557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Energy flux:   </a:t>
            </a:r>
            <a:endParaRPr lang="en-US" sz="2400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0855373"/>
              </p:ext>
            </p:extLst>
          </p:nvPr>
        </p:nvGraphicFramePr>
        <p:xfrm>
          <a:off x="4495800" y="1633498"/>
          <a:ext cx="2863850" cy="801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" name="Equation" r:id="rId3" imgW="1726920" imgH="482400" progId="Equation.DSMT4">
                  <p:embed/>
                </p:oleObj>
              </mc:Choice>
              <mc:Fallback>
                <p:oleObj name="Equation" r:id="rId3" imgW="172692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95800" y="1633498"/>
                        <a:ext cx="2863850" cy="801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/>
          <p:nvPr/>
        </p:nvSpPr>
        <p:spPr>
          <a:xfrm>
            <a:off x="6019800" y="1295400"/>
            <a:ext cx="1612900" cy="1295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5394882"/>
              </p:ext>
            </p:extLst>
          </p:nvPr>
        </p:nvGraphicFramePr>
        <p:xfrm>
          <a:off x="2201863" y="1633538"/>
          <a:ext cx="1887537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6" name="Equation" r:id="rId5" imgW="774360" imgH="241200" progId="Equation.DSMT4">
                  <p:embed/>
                </p:oleObj>
              </mc:Choice>
              <mc:Fallback>
                <p:oleObj name="Equation" r:id="rId5" imgW="774360" imgH="241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1863" y="1633538"/>
                        <a:ext cx="1887537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761812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vection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46100" y="3048000"/>
            <a:ext cx="7086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Forced</a:t>
            </a:r>
            <a:r>
              <a:rPr lang="en-US" dirty="0" smtClean="0"/>
              <a:t>:  Fluid flow driven by processes other than thermal, pump etc.  </a:t>
            </a:r>
          </a:p>
          <a:p>
            <a:r>
              <a:rPr lang="en-US" b="1" dirty="0" smtClean="0"/>
              <a:t>Free or Natural</a:t>
            </a:r>
            <a:r>
              <a:rPr lang="en-US" dirty="0" smtClean="0"/>
              <a:t>:   Fluid flow by thermally induced density difference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46100" y="1633498"/>
            <a:ext cx="185557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Energy flux:   </a:t>
            </a:r>
            <a:endParaRPr lang="en-US" sz="2400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2979149"/>
              </p:ext>
            </p:extLst>
          </p:nvPr>
        </p:nvGraphicFramePr>
        <p:xfrm>
          <a:off x="4475163" y="1597025"/>
          <a:ext cx="2863850" cy="801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66" name="Equation" r:id="rId3" imgW="1726920" imgH="482400" progId="Equation.DSMT4">
                  <p:embed/>
                </p:oleObj>
              </mc:Choice>
              <mc:Fallback>
                <p:oleObj name="Equation" r:id="rId3" imgW="172692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75163" y="1597025"/>
                        <a:ext cx="2863850" cy="801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5394882"/>
              </p:ext>
            </p:extLst>
          </p:nvPr>
        </p:nvGraphicFramePr>
        <p:xfrm>
          <a:off x="2202015" y="1633498"/>
          <a:ext cx="1887385" cy="5878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67" name="Equation" r:id="rId5" imgW="774360" imgH="241200" progId="Equation.DSMT4">
                  <p:embed/>
                </p:oleObj>
              </mc:Choice>
              <mc:Fallback>
                <p:oleObj name="Equation" r:id="rId5" imgW="7743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02015" y="1633498"/>
                        <a:ext cx="1887385" cy="5878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886750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125" t="53333" r="38125" b="32667"/>
          <a:stretch/>
        </p:blipFill>
        <p:spPr bwMode="auto">
          <a:xfrm>
            <a:off x="1371600" y="1361420"/>
            <a:ext cx="6172200" cy="17515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2508036"/>
              </p:ext>
            </p:extLst>
          </p:nvPr>
        </p:nvGraphicFramePr>
        <p:xfrm>
          <a:off x="2333119" y="4800600"/>
          <a:ext cx="4619625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0" name="Equation" r:id="rId4" imgW="1828800" imgH="393480" progId="Equation.DSMT4">
                  <p:embed/>
                </p:oleObj>
              </mc:Choice>
              <mc:Fallback>
                <p:oleObj name="Equation" r:id="rId4" imgW="18288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33119" y="4800600"/>
                        <a:ext cx="4619625" cy="993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762000" y="838200"/>
            <a:ext cx="726547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/>
              <a:t>Convective heat transfer </a:t>
            </a:r>
            <a:r>
              <a:rPr lang="en-US" sz="2800" dirty="0" smtClean="0"/>
              <a:t>—fluid</a:t>
            </a:r>
            <a:r>
              <a:rPr lang="en-US" sz="2800" dirty="0" smtClean="0">
                <a:sym typeface="Wingdings" pitchFamily="2" charset="2"/>
              </a:rPr>
              <a:t></a:t>
            </a:r>
            <a:r>
              <a:rPr lang="en-US" sz="2800" dirty="0" smtClean="0"/>
              <a:t>solid</a:t>
            </a:r>
            <a:endParaRPr lang="en-US" sz="2800" dirty="0"/>
          </a:p>
        </p:txBody>
      </p:sp>
      <p:sp>
        <p:nvSpPr>
          <p:cNvPr id="7" name="Rectangle 6"/>
          <p:cNvSpPr/>
          <p:nvPr/>
        </p:nvSpPr>
        <p:spPr>
          <a:xfrm>
            <a:off x="3352800" y="3817561"/>
            <a:ext cx="2590800" cy="685800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3352800" y="3131761"/>
            <a:ext cx="2590800" cy="6858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Freeform 10"/>
          <p:cNvSpPr/>
          <p:nvPr/>
        </p:nvSpPr>
        <p:spPr>
          <a:xfrm>
            <a:off x="3975234" y="3264910"/>
            <a:ext cx="991402" cy="0"/>
          </a:xfrm>
          <a:custGeom>
            <a:avLst/>
            <a:gdLst>
              <a:gd name="connsiteX0" fmla="*/ 0 w 991402"/>
              <a:gd name="connsiteY0" fmla="*/ 0 h 0"/>
              <a:gd name="connsiteX1" fmla="*/ 991402 w 991402"/>
              <a:gd name="connsiteY1" fmla="*/ 0 h 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991402">
                <a:moveTo>
                  <a:pt x="0" y="0"/>
                </a:moveTo>
                <a:lnTo>
                  <a:pt x="991402" y="0"/>
                </a:lnTo>
              </a:path>
            </a:pathLst>
          </a:custGeom>
          <a:noFill/>
          <a:ln>
            <a:tailEnd type="arrow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Freeform 11"/>
          <p:cNvSpPr/>
          <p:nvPr/>
        </p:nvSpPr>
        <p:spPr>
          <a:xfrm>
            <a:off x="3984893" y="3417310"/>
            <a:ext cx="658039" cy="0"/>
          </a:xfrm>
          <a:custGeom>
            <a:avLst/>
            <a:gdLst>
              <a:gd name="connsiteX0" fmla="*/ 0 w 991402"/>
              <a:gd name="connsiteY0" fmla="*/ 0 h 0"/>
              <a:gd name="connsiteX1" fmla="*/ 991402 w 991402"/>
              <a:gd name="connsiteY1" fmla="*/ 0 h 0"/>
              <a:gd name="connsiteX0" fmla="*/ 0 w 6413"/>
              <a:gd name="connsiteY0" fmla="*/ 0 h 0"/>
              <a:gd name="connsiteX1" fmla="*/ 6413 w 6413"/>
              <a:gd name="connsiteY1" fmla="*/ 22225 h 0"/>
              <a:gd name="connsiteX0" fmla="*/ 0 w 10350"/>
              <a:gd name="connsiteY0" fmla="*/ 0 h 0"/>
              <a:gd name="connsiteX1" fmla="*/ 10350 w 10350"/>
              <a:gd name="connsiteY1" fmla="*/ 3175 h 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10350">
                <a:moveTo>
                  <a:pt x="0" y="0"/>
                </a:moveTo>
                <a:lnTo>
                  <a:pt x="10350" y="3175"/>
                </a:lnTo>
              </a:path>
            </a:pathLst>
          </a:custGeom>
          <a:noFill/>
          <a:ln>
            <a:tailEnd type="arrow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Freeform 12"/>
          <p:cNvSpPr/>
          <p:nvPr/>
        </p:nvSpPr>
        <p:spPr>
          <a:xfrm>
            <a:off x="3975234" y="3588961"/>
            <a:ext cx="372294" cy="0"/>
          </a:xfrm>
          <a:custGeom>
            <a:avLst/>
            <a:gdLst>
              <a:gd name="connsiteX0" fmla="*/ 0 w 991402"/>
              <a:gd name="connsiteY0" fmla="*/ 0 h 0"/>
              <a:gd name="connsiteX1" fmla="*/ 991402 w 991402"/>
              <a:gd name="connsiteY1" fmla="*/ 0 h 0"/>
              <a:gd name="connsiteX0" fmla="*/ 0 w 3659"/>
              <a:gd name="connsiteY0" fmla="*/ 0 h 0"/>
              <a:gd name="connsiteX1" fmla="*/ 3659 w 3659"/>
              <a:gd name="connsiteY1" fmla="*/ 28575 h 0"/>
              <a:gd name="connsiteX0" fmla="*/ 0 w 10263"/>
              <a:gd name="connsiteY0" fmla="*/ 0 h 0"/>
              <a:gd name="connsiteX1" fmla="*/ 10263 w 10263"/>
              <a:gd name="connsiteY1" fmla="*/ 3175 h 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10263">
                <a:moveTo>
                  <a:pt x="0" y="0"/>
                </a:moveTo>
                <a:lnTo>
                  <a:pt x="10263" y="3175"/>
                </a:lnTo>
              </a:path>
            </a:pathLst>
          </a:custGeom>
          <a:noFill/>
          <a:ln>
            <a:tailEnd type="arrow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3352800" y="3741361"/>
            <a:ext cx="2590800" cy="76199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5105400" y="3264910"/>
            <a:ext cx="5334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 err="1" smtClean="0"/>
              <a:t>T</a:t>
            </a:r>
            <a:r>
              <a:rPr lang="en-US" baseline="-25000" dirty="0" err="1" smtClean="0"/>
              <a:t>f</a:t>
            </a:r>
            <a:endParaRPr lang="en-US" baseline="-25000" dirty="0" smtClean="0"/>
          </a:p>
          <a:p>
            <a:endParaRPr lang="en-US" baseline="-25000" dirty="0"/>
          </a:p>
          <a:p>
            <a:endParaRPr lang="en-US" baseline="-25000" dirty="0" smtClean="0"/>
          </a:p>
          <a:p>
            <a:r>
              <a:rPr lang="en-US" i="1" dirty="0" err="1">
                <a:solidFill>
                  <a:srgbClr val="FFFF00"/>
                </a:solidFill>
              </a:rPr>
              <a:t>T</a:t>
            </a:r>
            <a:r>
              <a:rPr lang="en-US" baseline="-25000" dirty="0" err="1">
                <a:solidFill>
                  <a:srgbClr val="FFFF00"/>
                </a:solidFill>
              </a:rPr>
              <a:t>s</a:t>
            </a:r>
            <a:endParaRPr lang="en-US" baseline="-25000" dirty="0">
              <a:solidFill>
                <a:srgbClr val="FFFF00"/>
              </a:solidFill>
            </a:endParaRPr>
          </a:p>
        </p:txBody>
      </p:sp>
      <p:sp>
        <p:nvSpPr>
          <p:cNvPr id="17" name="Freeform 16"/>
          <p:cNvSpPr/>
          <p:nvPr/>
        </p:nvSpPr>
        <p:spPr>
          <a:xfrm>
            <a:off x="3603625" y="3474661"/>
            <a:ext cx="0" cy="260350"/>
          </a:xfrm>
          <a:custGeom>
            <a:avLst/>
            <a:gdLst>
              <a:gd name="connsiteX0" fmla="*/ 0 w 0"/>
              <a:gd name="connsiteY0" fmla="*/ 0 h 260350"/>
              <a:gd name="connsiteX1" fmla="*/ 0 w 0"/>
              <a:gd name="connsiteY1" fmla="*/ 260350 h 2603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h="260350">
                <a:moveTo>
                  <a:pt x="0" y="0"/>
                </a:moveTo>
                <a:lnTo>
                  <a:pt x="0" y="260350"/>
                </a:lnTo>
              </a:path>
            </a:pathLst>
          </a:custGeom>
          <a:noFill/>
          <a:ln>
            <a:solidFill>
              <a:schemeClr val="tx1"/>
            </a:solidFill>
            <a:tailEnd type="stealt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Freeform 17"/>
          <p:cNvSpPr/>
          <p:nvPr/>
        </p:nvSpPr>
        <p:spPr>
          <a:xfrm>
            <a:off x="3603625" y="3817561"/>
            <a:ext cx="0" cy="263516"/>
          </a:xfrm>
          <a:custGeom>
            <a:avLst/>
            <a:gdLst>
              <a:gd name="connsiteX0" fmla="*/ 0 w 0"/>
              <a:gd name="connsiteY0" fmla="*/ 0 h 260350"/>
              <a:gd name="connsiteX1" fmla="*/ 0 w 0"/>
              <a:gd name="connsiteY1" fmla="*/ 260350 h 260350"/>
              <a:gd name="connsiteX0" fmla="*/ 76200 w 0"/>
              <a:gd name="connsiteY0" fmla="*/ 10000 h 10000"/>
              <a:gd name="connsiteX1" fmla="*/ 0 w 0"/>
              <a:gd name="connsiteY1" fmla="*/ 0 h 10000"/>
              <a:gd name="connsiteX0" fmla="*/ 6350 w 0"/>
              <a:gd name="connsiteY0" fmla="*/ 13780 h 13780"/>
              <a:gd name="connsiteX1" fmla="*/ 0 w 0"/>
              <a:gd name="connsiteY1" fmla="*/ 0 h 13780"/>
              <a:gd name="connsiteX0" fmla="*/ -3175 w 0"/>
              <a:gd name="connsiteY0" fmla="*/ 6637 h 6637"/>
              <a:gd name="connsiteX1" fmla="*/ 0 w 0"/>
              <a:gd name="connsiteY1" fmla="*/ 0 h 6637"/>
              <a:gd name="connsiteX0" fmla="*/ 6350 w 0"/>
              <a:gd name="connsiteY0" fmla="*/ 11067 h 11067"/>
              <a:gd name="connsiteX1" fmla="*/ 0 w 0"/>
              <a:gd name="connsiteY1" fmla="*/ 0 h 1106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h="11067">
                <a:moveTo>
                  <a:pt x="6350" y="11067"/>
                </a:moveTo>
                <a:lnTo>
                  <a:pt x="0" y="0"/>
                </a:lnTo>
              </a:path>
            </a:pathLst>
          </a:custGeom>
          <a:noFill/>
          <a:ln>
            <a:solidFill>
              <a:schemeClr val="bg2">
                <a:lumMod val="90000"/>
              </a:schemeClr>
            </a:solidFill>
            <a:tailEnd type="stealt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TextBox 18"/>
          <p:cNvSpPr txBox="1"/>
          <p:nvPr/>
        </p:nvSpPr>
        <p:spPr>
          <a:xfrm>
            <a:off x="3622675" y="3817561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 smtClean="0">
                <a:solidFill>
                  <a:schemeClr val="bg1"/>
                </a:solidFill>
              </a:rPr>
              <a:t>b</a:t>
            </a:r>
            <a:endParaRPr lang="en-US" i="1" dirty="0">
              <a:solidFill>
                <a:schemeClr val="bg1"/>
              </a:solidFill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4394735" y="1981200"/>
            <a:ext cx="177265" cy="1524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ectangle 20"/>
          <p:cNvSpPr/>
          <p:nvPr/>
        </p:nvSpPr>
        <p:spPr>
          <a:xfrm>
            <a:off x="3352800" y="3131761"/>
            <a:ext cx="2590800" cy="13716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2045989"/>
              </p:ext>
            </p:extLst>
          </p:nvPr>
        </p:nvGraphicFramePr>
        <p:xfrm>
          <a:off x="2347912" y="5867400"/>
          <a:ext cx="3463925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1" name="Equation" r:id="rId6" imgW="2666880" imgH="431640" progId="Equation.DSMT4">
                  <p:embed/>
                </p:oleObj>
              </mc:Choice>
              <mc:Fallback>
                <p:oleObj name="Equation" r:id="rId6" imgW="26668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347912" y="5867400"/>
                        <a:ext cx="3463925" cy="560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623856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Convective Heat Transfer Coefficient</a:t>
            </a:r>
            <a:endParaRPr lang="en-US" dirty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250" t="26000" r="27375" b="20000"/>
          <a:stretch/>
        </p:blipFill>
        <p:spPr bwMode="auto">
          <a:xfrm>
            <a:off x="1066800" y="1371600"/>
            <a:ext cx="6305550" cy="4629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4"/>
          <p:cNvSpPr/>
          <p:nvPr/>
        </p:nvSpPr>
        <p:spPr>
          <a:xfrm>
            <a:off x="838200" y="6578829"/>
            <a:ext cx="4572000" cy="215444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800" dirty="0" smtClean="0"/>
              <a:t>http://web.mit.edu/lienhard/www/ahttv202.pdf</a:t>
            </a:r>
            <a:endParaRPr lang="en-US" sz="800" dirty="0"/>
          </a:p>
        </p:txBody>
      </p:sp>
    </p:spTree>
    <p:extLst>
      <p:ext uri="{BB962C8B-B14F-4D97-AF65-F5344CB8AC3E}">
        <p14:creationId xmlns:p14="http://schemas.microsoft.com/office/powerpoint/2010/main" val="4465559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2150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7728" y="304800"/>
            <a:ext cx="7854272" cy="6067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3"/>
          <p:cNvSpPr/>
          <p:nvPr/>
        </p:nvSpPr>
        <p:spPr>
          <a:xfrm>
            <a:off x="914400" y="6642556"/>
            <a:ext cx="5334000" cy="21544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800" dirty="0">
                <a:solidFill>
                  <a:schemeClr val="bg1">
                    <a:lumMod val="65000"/>
                  </a:schemeClr>
                </a:solidFill>
              </a:rPr>
              <a:t>https://docs.google.com/viewer?url=http%3A%2F%2Fwww.bakker.org%2Fdartmouth06%2Fengs150%2F13-heat.pdf</a:t>
            </a:r>
          </a:p>
        </p:txBody>
      </p:sp>
    </p:spTree>
    <p:extLst>
      <p:ext uri="{BB962C8B-B14F-4D97-AF65-F5344CB8AC3E}">
        <p14:creationId xmlns:p14="http://schemas.microsoft.com/office/powerpoint/2010/main" val="29293314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52400" y="2577982"/>
            <a:ext cx="3124200" cy="36933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</a:rPr>
              <a:t>Storage</a:t>
            </a:r>
          </a:p>
          <a:p>
            <a:endParaRPr lang="en-US" dirty="0">
              <a:solidFill>
                <a:prstClr val="black"/>
              </a:solidFill>
            </a:endParaRPr>
          </a:p>
          <a:p>
            <a:endParaRPr lang="en-US" dirty="0" smtClean="0">
              <a:solidFill>
                <a:prstClr val="black"/>
              </a:solidFill>
            </a:endParaRPr>
          </a:p>
          <a:p>
            <a:r>
              <a:rPr lang="en-US" dirty="0" err="1" smtClean="0">
                <a:solidFill>
                  <a:prstClr val="black"/>
                </a:solidFill>
              </a:rPr>
              <a:t>Advective</a:t>
            </a:r>
            <a:r>
              <a:rPr lang="en-US" dirty="0" smtClean="0">
                <a:solidFill>
                  <a:prstClr val="black"/>
                </a:solidFill>
              </a:rPr>
              <a:t> Flux</a:t>
            </a:r>
          </a:p>
          <a:p>
            <a:endParaRPr lang="en-US" dirty="0">
              <a:solidFill>
                <a:prstClr val="black"/>
              </a:solidFill>
            </a:endParaRPr>
          </a:p>
          <a:p>
            <a:r>
              <a:rPr lang="en-US" dirty="0" smtClean="0">
                <a:solidFill>
                  <a:prstClr val="black"/>
                </a:solidFill>
              </a:rPr>
              <a:t>Diffusive Flux (Fick’s Law)      </a:t>
            </a:r>
          </a:p>
          <a:p>
            <a:endParaRPr lang="en-US" dirty="0" smtClean="0">
              <a:solidFill>
                <a:prstClr val="black"/>
              </a:solidFill>
            </a:endParaRPr>
          </a:p>
          <a:p>
            <a:r>
              <a:rPr lang="en-US" dirty="0" smtClean="0">
                <a:solidFill>
                  <a:prstClr val="black"/>
                </a:solidFill>
              </a:rPr>
              <a:t>Dispersive Flux                              </a:t>
            </a:r>
            <a:endParaRPr lang="en-US" dirty="0">
              <a:solidFill>
                <a:prstClr val="black"/>
              </a:solidFill>
            </a:endParaRPr>
          </a:p>
          <a:p>
            <a:endParaRPr lang="en-US" dirty="0" smtClean="0">
              <a:solidFill>
                <a:prstClr val="black"/>
              </a:solidFill>
            </a:endParaRPr>
          </a:p>
          <a:p>
            <a:r>
              <a:rPr lang="en-US" dirty="0" smtClean="0">
                <a:solidFill>
                  <a:prstClr val="black"/>
                </a:solidFill>
              </a:rPr>
              <a:t>Source</a:t>
            </a:r>
          </a:p>
          <a:p>
            <a:endParaRPr lang="en-US" dirty="0">
              <a:solidFill>
                <a:prstClr val="black"/>
              </a:solidFill>
            </a:endParaRPr>
          </a:p>
          <a:p>
            <a:endParaRPr lang="en-US" dirty="0" smtClean="0">
              <a:solidFill>
                <a:prstClr val="black"/>
              </a:solidFill>
            </a:endParaRPr>
          </a:p>
          <a:p>
            <a:r>
              <a:rPr lang="en-US" dirty="0" smtClean="0">
                <a:solidFill>
                  <a:prstClr val="black"/>
                </a:solidFill>
              </a:rPr>
              <a:t>Governing</a:t>
            </a:r>
            <a:endParaRPr lang="en-US" dirty="0">
              <a:solidFill>
                <a:prstClr val="black"/>
              </a:solidFill>
            </a:endParaRPr>
          </a:p>
        </p:txBody>
      </p:sp>
      <p:graphicFrame>
        <p:nvGraphicFramePr>
          <p:cNvPr id="4" name="Content Placeholder 3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3227364424"/>
              </p:ext>
            </p:extLst>
          </p:nvPr>
        </p:nvGraphicFramePr>
        <p:xfrm>
          <a:off x="3482975" y="1036638"/>
          <a:ext cx="1447800" cy="938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8" name="Equation" r:id="rId3" imgW="901440" imgH="583920" progId="Equation.DSMT4">
                  <p:embed/>
                </p:oleObj>
              </mc:Choice>
              <mc:Fallback>
                <p:oleObj name="Equation" r:id="rId3" imgW="901440" imgH="583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2975" y="1036638"/>
                        <a:ext cx="1447800" cy="938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4134968"/>
              </p:ext>
            </p:extLst>
          </p:nvPr>
        </p:nvGraphicFramePr>
        <p:xfrm>
          <a:off x="1230313" y="1231900"/>
          <a:ext cx="966787" cy="87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9" name="Equation" r:id="rId5" imgW="469800" imgH="431640" progId="Equation.DSMT4">
                  <p:embed/>
                </p:oleObj>
              </mc:Choice>
              <mc:Fallback>
                <p:oleObj name="Equation" r:id="rId5" imgW="4698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0313" y="1231900"/>
                        <a:ext cx="966787" cy="8747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2320738" y="245164"/>
            <a:ext cx="3965762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solidFill>
                  <a:prstClr val="black"/>
                </a:solidFill>
              </a:rPr>
              <a:t>Governing Equation</a:t>
            </a:r>
          </a:p>
          <a:p>
            <a:pPr algn="ctr"/>
            <a:r>
              <a:rPr lang="en-US" dirty="0" smtClean="0">
                <a:solidFill>
                  <a:prstClr val="black"/>
                </a:solidFill>
              </a:rPr>
              <a:t>Conservation of Heat Energy</a:t>
            </a:r>
          </a:p>
        </p:txBody>
      </p:sp>
      <p:sp>
        <p:nvSpPr>
          <p:cNvPr id="9" name="Freeform 8"/>
          <p:cNvSpPr/>
          <p:nvPr/>
        </p:nvSpPr>
        <p:spPr>
          <a:xfrm>
            <a:off x="7010400" y="304800"/>
            <a:ext cx="1963856" cy="927169"/>
          </a:xfrm>
          <a:custGeom>
            <a:avLst/>
            <a:gdLst>
              <a:gd name="connsiteX0" fmla="*/ 1065423 w 1770977"/>
              <a:gd name="connsiteY0" fmla="*/ 54021 h 800370"/>
              <a:gd name="connsiteX1" fmla="*/ 27198 w 1770977"/>
              <a:gd name="connsiteY1" fmla="*/ 73071 h 800370"/>
              <a:gd name="connsiteX2" fmla="*/ 427248 w 1770977"/>
              <a:gd name="connsiteY2" fmla="*/ 758871 h 800370"/>
              <a:gd name="connsiteX3" fmla="*/ 1741698 w 1770977"/>
              <a:gd name="connsiteY3" fmla="*/ 673146 h 800370"/>
              <a:gd name="connsiteX4" fmla="*/ 1313073 w 1770977"/>
              <a:gd name="connsiteY4" fmla="*/ 254046 h 800370"/>
              <a:gd name="connsiteX5" fmla="*/ 998748 w 1770977"/>
              <a:gd name="connsiteY5" fmla="*/ 377871 h 800370"/>
              <a:gd name="connsiteX6" fmla="*/ 1065423 w 1770977"/>
              <a:gd name="connsiteY6" fmla="*/ 54021 h 800370"/>
              <a:gd name="connsiteX0" fmla="*/ 624513 w 1749167"/>
              <a:gd name="connsiteY0" fmla="*/ 26821 h 849370"/>
              <a:gd name="connsiteX1" fmla="*/ 5388 w 1749167"/>
              <a:gd name="connsiteY1" fmla="*/ 122071 h 849370"/>
              <a:gd name="connsiteX2" fmla="*/ 405438 w 1749167"/>
              <a:gd name="connsiteY2" fmla="*/ 807871 h 849370"/>
              <a:gd name="connsiteX3" fmla="*/ 1719888 w 1749167"/>
              <a:gd name="connsiteY3" fmla="*/ 722146 h 849370"/>
              <a:gd name="connsiteX4" fmla="*/ 1291263 w 1749167"/>
              <a:gd name="connsiteY4" fmla="*/ 303046 h 849370"/>
              <a:gd name="connsiteX5" fmla="*/ 976938 w 1749167"/>
              <a:gd name="connsiteY5" fmla="*/ 426871 h 849370"/>
              <a:gd name="connsiteX6" fmla="*/ 624513 w 1749167"/>
              <a:gd name="connsiteY6" fmla="*/ 26821 h 849370"/>
              <a:gd name="connsiteX0" fmla="*/ 813875 w 1963856"/>
              <a:gd name="connsiteY0" fmla="*/ 30290 h 927169"/>
              <a:gd name="connsiteX1" fmla="*/ 194750 w 1963856"/>
              <a:gd name="connsiteY1" fmla="*/ 125540 h 927169"/>
              <a:gd name="connsiteX2" fmla="*/ 137600 w 1963856"/>
              <a:gd name="connsiteY2" fmla="*/ 897065 h 927169"/>
              <a:gd name="connsiteX3" fmla="*/ 1909250 w 1963856"/>
              <a:gd name="connsiteY3" fmla="*/ 725615 h 927169"/>
              <a:gd name="connsiteX4" fmla="*/ 1480625 w 1963856"/>
              <a:gd name="connsiteY4" fmla="*/ 306515 h 927169"/>
              <a:gd name="connsiteX5" fmla="*/ 1166300 w 1963856"/>
              <a:gd name="connsiteY5" fmla="*/ 430340 h 927169"/>
              <a:gd name="connsiteX6" fmla="*/ 813875 w 1963856"/>
              <a:gd name="connsiteY6" fmla="*/ 30290 h 9271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963856" h="927169">
                <a:moveTo>
                  <a:pt x="813875" y="30290"/>
                </a:moveTo>
                <a:cubicBezTo>
                  <a:pt x="651950" y="-20510"/>
                  <a:pt x="307463" y="-18923"/>
                  <a:pt x="194750" y="125540"/>
                </a:cubicBezTo>
                <a:cubicBezTo>
                  <a:pt x="82037" y="270003"/>
                  <a:pt x="-148150" y="797053"/>
                  <a:pt x="137600" y="897065"/>
                </a:cubicBezTo>
                <a:cubicBezTo>
                  <a:pt x="423350" y="997077"/>
                  <a:pt x="1685413" y="824040"/>
                  <a:pt x="1909250" y="725615"/>
                </a:cubicBezTo>
                <a:cubicBezTo>
                  <a:pt x="2133088" y="627190"/>
                  <a:pt x="1604450" y="355727"/>
                  <a:pt x="1480625" y="306515"/>
                </a:cubicBezTo>
                <a:cubicBezTo>
                  <a:pt x="1356800" y="257303"/>
                  <a:pt x="1277425" y="476378"/>
                  <a:pt x="1166300" y="430340"/>
                </a:cubicBezTo>
                <a:cubicBezTo>
                  <a:pt x="1055175" y="384302"/>
                  <a:pt x="975800" y="81090"/>
                  <a:pt x="813875" y="30290"/>
                </a:cubicBezTo>
                <a:close/>
              </a:path>
            </a:pathLst>
          </a:custGeom>
          <a:solidFill>
            <a:schemeClr val="accent1">
              <a:alpha val="54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7696200" y="990600"/>
            <a:ext cx="152400" cy="152400"/>
          </a:xfrm>
          <a:prstGeom prst="rect">
            <a:avLst/>
          </a:prstGeom>
          <a:solidFill>
            <a:schemeClr val="bg2">
              <a:lumMod val="9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1714500" y="2455601"/>
            <a:ext cx="498588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i="1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 </a:t>
            </a:r>
            <a:r>
              <a:rPr lang="en-US" sz="2400" i="1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=</a:t>
            </a:r>
            <a:r>
              <a:rPr lang="en-US" sz="2400" i="1" dirty="0" err="1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2400" i="1" baseline="-25000" dirty="0" err="1" smtClean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sz="2400" i="1" dirty="0" err="1" smtClean="0">
                <a:latin typeface="Symbol" pitchFamily="18" charset="2"/>
                <a:cs typeface="Times New Roman" pitchFamily="18" charset="0"/>
              </a:rPr>
              <a:t>r</a:t>
            </a:r>
            <a:r>
              <a:rPr lang="en-US" sz="2400" dirty="0" err="1"/>
              <a:t>n</a:t>
            </a:r>
            <a:r>
              <a:rPr lang="en-US" sz="2400" i="1" dirty="0" err="1" smtClean="0">
                <a:latin typeface="Times New Roman" pitchFamily="18" charset="0"/>
                <a:cs typeface="Times New Roman" pitchFamily="18" charset="0"/>
              </a:rPr>
              <a:t>T</a:t>
            </a:r>
            <a:endParaRPr lang="en-US" sz="2400" i="1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6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18240"/>
              </p:ext>
            </p:extLst>
          </p:nvPr>
        </p:nvGraphicFramePr>
        <p:xfrm>
          <a:off x="6191250" y="2333625"/>
          <a:ext cx="1447800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10" name="Equation" r:id="rId7" imgW="863280" imgH="419040" progId="Equation.DSMT4">
                  <p:embed/>
                </p:oleObj>
              </mc:Choice>
              <mc:Fallback>
                <p:oleObj name="Equation" r:id="rId7" imgW="8632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1250" y="2333625"/>
                        <a:ext cx="1447800" cy="70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1604208" y="5076855"/>
            <a:ext cx="351948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ESSTIXThirteen" pitchFamily="2" charset="0"/>
              </a:rPr>
              <a:t>S </a:t>
            </a:r>
            <a:r>
              <a:rPr lang="en-US" sz="2000" dirty="0" smtClean="0"/>
              <a:t>=</a:t>
            </a:r>
            <a:r>
              <a:rPr lang="en-US" sz="2000" dirty="0">
                <a:latin typeface="ESSTIXThirteen" pitchFamily="2" charset="0"/>
              </a:rPr>
              <a:t> </a:t>
            </a:r>
            <a:r>
              <a:rPr lang="en-US" sz="2000" dirty="0" err="1" smtClean="0">
                <a:latin typeface="ESSTIXThirteen" pitchFamily="2" charset="0"/>
              </a:rPr>
              <a:t>S</a:t>
            </a:r>
            <a:r>
              <a:rPr lang="en-US" baseline="-25000" dirty="0" err="1"/>
              <a:t>h</a:t>
            </a:r>
            <a:endParaRPr lang="en-US" sz="2000" baseline="-25000" dirty="0"/>
          </a:p>
        </p:txBody>
      </p:sp>
      <p:graphicFrame>
        <p:nvGraphicFramePr>
          <p:cNvPr id="17" name="Object 16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323117580"/>
              </p:ext>
            </p:extLst>
          </p:nvPr>
        </p:nvGraphicFramePr>
        <p:xfrm>
          <a:off x="3149600" y="3963988"/>
          <a:ext cx="1590675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11" name="Equation" r:id="rId9" imgW="787320" imgH="228600" progId="Equation.DSMT4">
                  <p:embed/>
                </p:oleObj>
              </mc:Choice>
              <mc:Fallback>
                <p:oleObj name="Equation" r:id="rId9" imgW="787320" imgH="22860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9600" y="3963988"/>
                        <a:ext cx="1590675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4220193614"/>
              </p:ext>
            </p:extLst>
          </p:nvPr>
        </p:nvGraphicFramePr>
        <p:xfrm>
          <a:off x="3241675" y="4572000"/>
          <a:ext cx="1668463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12" name="Equation" r:id="rId11" imgW="825480" imgH="228600" progId="Equation.DSMT4">
                  <p:embed/>
                </p:oleObj>
              </mc:Choice>
              <mc:Fallback>
                <p:oleObj name="Equation" r:id="rId11" imgW="825480" imgH="22860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1675" y="4572000"/>
                        <a:ext cx="1668463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1844227902"/>
              </p:ext>
            </p:extLst>
          </p:nvPr>
        </p:nvGraphicFramePr>
        <p:xfrm>
          <a:off x="3084513" y="3390900"/>
          <a:ext cx="151447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13" name="Equation" r:id="rId13" imgW="749160" imgH="241200" progId="Equation.DSMT4">
                  <p:embed/>
                </p:oleObj>
              </mc:Choice>
              <mc:Fallback>
                <p:oleObj name="Equation" r:id="rId13" imgW="749160" imgH="24120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4513" y="3390900"/>
                        <a:ext cx="1514475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8360500"/>
              </p:ext>
            </p:extLst>
          </p:nvPr>
        </p:nvGraphicFramePr>
        <p:xfrm>
          <a:off x="3884519" y="2549908"/>
          <a:ext cx="838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14" name="Equation" r:id="rId15" imgW="838080" imgH="482400" progId="Equation.DSMT4">
                  <p:embed/>
                </p:oleObj>
              </mc:Choice>
              <mc:Fallback>
                <p:oleObj name="Equation" r:id="rId15" imgW="83808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884519" y="2549908"/>
                        <a:ext cx="8382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8854199"/>
              </p:ext>
            </p:extLst>
          </p:nvPr>
        </p:nvGraphicFramePr>
        <p:xfrm>
          <a:off x="4979988" y="3340100"/>
          <a:ext cx="17145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15" name="Equation" r:id="rId17" imgW="1714320" imgH="507960" progId="Equation.DSMT4">
                  <p:embed/>
                </p:oleObj>
              </mc:Choice>
              <mc:Fallback>
                <p:oleObj name="Equation" r:id="rId17" imgW="1714320" imgH="5079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9988" y="3340100"/>
                        <a:ext cx="17145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7231736"/>
              </p:ext>
            </p:extLst>
          </p:nvPr>
        </p:nvGraphicFramePr>
        <p:xfrm>
          <a:off x="1654175" y="5638800"/>
          <a:ext cx="5564188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16" name="Equation" r:id="rId19" imgW="2920680" imgH="419040" progId="Equation.DSMT4">
                  <p:embed/>
                </p:oleObj>
              </mc:Choice>
              <mc:Fallback>
                <p:oleObj name="Equation" r:id="rId19" imgW="2920680" imgH="4190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4175" y="5638800"/>
                        <a:ext cx="5564188" cy="811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7528198"/>
              </p:ext>
            </p:extLst>
          </p:nvPr>
        </p:nvGraphicFramePr>
        <p:xfrm>
          <a:off x="7031038" y="4164013"/>
          <a:ext cx="1774825" cy="1325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17" name="Equation" r:id="rId21" imgW="1828800" imgH="1346040" progId="Equation.DSMT4">
                  <p:embed/>
                </p:oleObj>
              </mc:Choice>
              <mc:Fallback>
                <p:oleObj name="Equation" r:id="rId21" imgW="1828800" imgH="13460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1038" y="4164013"/>
                        <a:ext cx="1774825" cy="1325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544535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smtClean="0"/>
              <a:t>Simulation of Heat Transport</a:t>
            </a:r>
            <a:endParaRPr lang="en-US" sz="3600" dirty="0"/>
          </a:p>
        </p:txBody>
      </p:sp>
      <p:graphicFrame>
        <p:nvGraphicFramePr>
          <p:cNvPr id="4" name="Content Placeholder 3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2478393618"/>
              </p:ext>
            </p:extLst>
          </p:nvPr>
        </p:nvGraphicFramePr>
        <p:xfrm>
          <a:off x="1363663" y="1541463"/>
          <a:ext cx="6416675" cy="453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2" name="Equation" r:id="rId3" imgW="4457520" imgH="3149280" progId="Equation.DSMT4">
                  <p:embed/>
                </p:oleObj>
              </mc:Choice>
              <mc:Fallback>
                <p:oleObj name="Equation" r:id="rId3" imgW="4457520" imgH="3149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3663" y="1541463"/>
                        <a:ext cx="6416675" cy="453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120922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grpSp>
        <p:nvGrpSpPr>
          <p:cNvPr id="3" name="Group 2"/>
          <p:cNvGrpSpPr/>
          <p:nvPr/>
        </p:nvGrpSpPr>
        <p:grpSpPr>
          <a:xfrm>
            <a:off x="6019800" y="3055468"/>
            <a:ext cx="3124200" cy="3221970"/>
            <a:chOff x="5275452" y="1990491"/>
            <a:chExt cx="3124200" cy="3221970"/>
          </a:xfrm>
        </p:grpSpPr>
        <p:pic>
          <p:nvPicPr>
            <p:cNvPr id="7170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580252" y="1990491"/>
              <a:ext cx="2286000" cy="26987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" name="TextBox 3"/>
            <p:cNvSpPr txBox="1"/>
            <p:nvPr/>
          </p:nvSpPr>
          <p:spPr>
            <a:xfrm>
              <a:off x="5275452" y="4689241"/>
              <a:ext cx="31242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 err="1" smtClean="0"/>
                <a:t>Schlieren</a:t>
              </a:r>
              <a:r>
                <a:rPr lang="en-US" sz="1400" dirty="0" smtClean="0"/>
                <a:t> image of natural convection.  Note laminar-turbulent transition</a:t>
              </a:r>
              <a:endParaRPr lang="en-US" sz="1400" dirty="0"/>
            </a:p>
          </p:txBody>
        </p:sp>
      </p:grpSp>
      <p:pic>
        <p:nvPicPr>
          <p:cNvPr id="7172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650875"/>
            <a:ext cx="3276600" cy="16214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457200" y="2313560"/>
            <a:ext cx="41148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Goblet filled with coffee and ice water</a:t>
            </a:r>
            <a:endParaRPr lang="en-US" sz="1400" dirty="0"/>
          </a:p>
        </p:txBody>
      </p:sp>
      <p:pic>
        <p:nvPicPr>
          <p:cNvPr id="15362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537" y="2869000"/>
            <a:ext cx="2381250" cy="1785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3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1800" y="4729524"/>
            <a:ext cx="2182813" cy="16443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4" name="Picture 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64069" y="2761023"/>
            <a:ext cx="2660431" cy="1543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5" name="Picture 5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6096" y="680353"/>
            <a:ext cx="2665551" cy="16798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6" name="Picture 6"/>
          <p:cNvPicPr>
            <a:picLocks noChangeAspect="1" noChangeArrowheads="1"/>
          </p:cNvPicPr>
          <p:nvPr/>
        </p:nvPicPr>
        <p:blipFill rotWithShape="1"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254" t="18698" r="16984" b="18700"/>
          <a:stretch/>
        </p:blipFill>
        <p:spPr bwMode="auto">
          <a:xfrm>
            <a:off x="7311080" y="998856"/>
            <a:ext cx="1532239" cy="14811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7" name="Picture 7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7905" y="4954729"/>
            <a:ext cx="2089149" cy="13903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4416096" y="2438400"/>
            <a:ext cx="266555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Thermal plume,  Lake Michigan</a:t>
            </a:r>
            <a:endParaRPr lang="en-US" sz="1400" dirty="0"/>
          </a:p>
        </p:txBody>
      </p:sp>
      <p:sp>
        <p:nvSpPr>
          <p:cNvPr id="7" name="Rectangle 6"/>
          <p:cNvSpPr/>
          <p:nvPr/>
        </p:nvSpPr>
        <p:spPr>
          <a:xfrm>
            <a:off x="1671568" y="6629847"/>
            <a:ext cx="4572000" cy="215444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800" dirty="0"/>
              <a:t>http://www.geog.ucsb.edu/~jeff/115a/remote_sensing/thermal/thermalirinfo.html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291061" y="4347161"/>
            <a:ext cx="208914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chemeClr val="bg1">
                    <a:lumMod val="85000"/>
                  </a:schemeClr>
                </a:solidFill>
              </a:rPr>
              <a:t>Radiating steel bar</a:t>
            </a:r>
            <a:endParaRPr lang="en-US" sz="1400" dirty="0">
              <a:solidFill>
                <a:schemeClr val="bg1">
                  <a:lumMod val="85000"/>
                </a:schemeClr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125649" y="4299075"/>
            <a:ext cx="21717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Temperature distribution </a:t>
            </a:r>
            <a:endParaRPr lang="en-US" sz="1400" dirty="0"/>
          </a:p>
        </p:txBody>
      </p:sp>
      <p:sp>
        <p:nvSpPr>
          <p:cNvPr id="10" name="TextBox 9"/>
          <p:cNvSpPr txBox="1"/>
          <p:nvPr/>
        </p:nvSpPr>
        <p:spPr>
          <a:xfrm>
            <a:off x="7467600" y="2592288"/>
            <a:ext cx="152895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Solar radiation</a:t>
            </a:r>
            <a:endParaRPr lang="en-US" sz="1400" dirty="0"/>
          </a:p>
        </p:txBody>
      </p:sp>
      <p:sp>
        <p:nvSpPr>
          <p:cNvPr id="11" name="TextBox 10"/>
          <p:cNvSpPr txBox="1"/>
          <p:nvPr/>
        </p:nvSpPr>
        <p:spPr>
          <a:xfrm>
            <a:off x="361880" y="6096000"/>
            <a:ext cx="198119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chemeClr val="bg1">
                    <a:lumMod val="85000"/>
                  </a:schemeClr>
                </a:solidFill>
              </a:rPr>
              <a:t>Multiphase flow</a:t>
            </a:r>
            <a:endParaRPr lang="en-US" sz="1400" dirty="0">
              <a:solidFill>
                <a:schemeClr val="bg1">
                  <a:lumMod val="8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850455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9348259"/>
              </p:ext>
            </p:extLst>
          </p:nvPr>
        </p:nvGraphicFramePr>
        <p:xfrm>
          <a:off x="1143000" y="3352800"/>
          <a:ext cx="6994525" cy="295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4" name="Equation" r:id="rId3" imgW="3593880" imgH="1498320" progId="Equation.DSMT4">
                  <p:embed/>
                </p:oleObj>
              </mc:Choice>
              <mc:Fallback>
                <p:oleObj name="Equation" r:id="rId3" imgW="3593880" imgH="149832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352800"/>
                        <a:ext cx="6994525" cy="295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" name="Group 16"/>
          <p:cNvGrpSpPr/>
          <p:nvPr/>
        </p:nvGrpSpPr>
        <p:grpSpPr>
          <a:xfrm>
            <a:off x="5638800" y="3429000"/>
            <a:ext cx="2286000" cy="723901"/>
            <a:chOff x="5391150" y="2581274"/>
            <a:chExt cx="2286000" cy="723901"/>
          </a:xfrm>
        </p:grpSpPr>
        <p:sp>
          <p:nvSpPr>
            <p:cNvPr id="6" name="Freeform 5"/>
            <p:cNvSpPr/>
            <p:nvPr/>
          </p:nvSpPr>
          <p:spPr>
            <a:xfrm>
              <a:off x="5819775" y="3105150"/>
              <a:ext cx="285750" cy="152400"/>
            </a:xfrm>
            <a:custGeom>
              <a:avLst/>
              <a:gdLst>
                <a:gd name="connsiteX0" fmla="*/ 0 w 342900"/>
                <a:gd name="connsiteY0" fmla="*/ 79716 h 79716"/>
                <a:gd name="connsiteX1" fmla="*/ 0 w 342900"/>
                <a:gd name="connsiteY1" fmla="*/ 79716 h 79716"/>
                <a:gd name="connsiteX2" fmla="*/ 342900 w 342900"/>
                <a:gd name="connsiteY2" fmla="*/ 3516 h 79716"/>
                <a:gd name="connsiteX3" fmla="*/ 342900 w 342900"/>
                <a:gd name="connsiteY3" fmla="*/ 3516 h 79716"/>
                <a:gd name="connsiteX0" fmla="*/ 0 w 342900"/>
                <a:gd name="connsiteY0" fmla="*/ 76200 h 76200"/>
                <a:gd name="connsiteX1" fmla="*/ 0 w 342900"/>
                <a:gd name="connsiteY1" fmla="*/ 76200 h 76200"/>
                <a:gd name="connsiteX2" fmla="*/ 342900 w 342900"/>
                <a:gd name="connsiteY2" fmla="*/ 0 h 76200"/>
                <a:gd name="connsiteX3" fmla="*/ 342900 w 342900"/>
                <a:gd name="connsiteY3" fmla="*/ 0 h 76200"/>
                <a:gd name="connsiteX0" fmla="*/ 0 w 357115"/>
                <a:gd name="connsiteY0" fmla="*/ 152400 h 152400"/>
                <a:gd name="connsiteX1" fmla="*/ 0 w 357115"/>
                <a:gd name="connsiteY1" fmla="*/ 152400 h 152400"/>
                <a:gd name="connsiteX2" fmla="*/ 342900 w 357115"/>
                <a:gd name="connsiteY2" fmla="*/ 76200 h 152400"/>
                <a:gd name="connsiteX3" fmla="*/ 285750 w 357115"/>
                <a:gd name="connsiteY3" fmla="*/ 0 h 152400"/>
                <a:gd name="connsiteX0" fmla="*/ 0 w 285750"/>
                <a:gd name="connsiteY0" fmla="*/ 152400 h 152400"/>
                <a:gd name="connsiteX1" fmla="*/ 0 w 285750"/>
                <a:gd name="connsiteY1" fmla="*/ 152400 h 152400"/>
                <a:gd name="connsiteX2" fmla="*/ 285750 w 285750"/>
                <a:gd name="connsiteY2" fmla="*/ 0 h 1524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85750" h="152400">
                  <a:moveTo>
                    <a:pt x="0" y="152400"/>
                  </a:moveTo>
                  <a:lnTo>
                    <a:pt x="0" y="152400"/>
                  </a:lnTo>
                  <a:lnTo>
                    <a:pt x="285750" y="0"/>
                  </a:lnTo>
                </a:path>
              </a:pathLst>
            </a:custGeom>
            <a:noFill/>
            <a:ln w="69850">
              <a:solidFill>
                <a:schemeClr val="accent6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Freeform 6"/>
            <p:cNvSpPr/>
            <p:nvPr/>
          </p:nvSpPr>
          <p:spPr>
            <a:xfrm>
              <a:off x="6934200" y="2581274"/>
              <a:ext cx="228600" cy="238125"/>
            </a:xfrm>
            <a:custGeom>
              <a:avLst/>
              <a:gdLst>
                <a:gd name="connsiteX0" fmla="*/ 0 w 342900"/>
                <a:gd name="connsiteY0" fmla="*/ 79716 h 79716"/>
                <a:gd name="connsiteX1" fmla="*/ 0 w 342900"/>
                <a:gd name="connsiteY1" fmla="*/ 79716 h 79716"/>
                <a:gd name="connsiteX2" fmla="*/ 342900 w 342900"/>
                <a:gd name="connsiteY2" fmla="*/ 3516 h 79716"/>
                <a:gd name="connsiteX3" fmla="*/ 342900 w 342900"/>
                <a:gd name="connsiteY3" fmla="*/ 3516 h 79716"/>
                <a:gd name="connsiteX0" fmla="*/ 0 w 342900"/>
                <a:gd name="connsiteY0" fmla="*/ 76200 h 76200"/>
                <a:gd name="connsiteX1" fmla="*/ 0 w 342900"/>
                <a:gd name="connsiteY1" fmla="*/ 76200 h 76200"/>
                <a:gd name="connsiteX2" fmla="*/ 342900 w 342900"/>
                <a:gd name="connsiteY2" fmla="*/ 0 h 76200"/>
                <a:gd name="connsiteX3" fmla="*/ 342900 w 342900"/>
                <a:gd name="connsiteY3" fmla="*/ 0 h 76200"/>
                <a:gd name="connsiteX0" fmla="*/ 0 w 357115"/>
                <a:gd name="connsiteY0" fmla="*/ 152400 h 152400"/>
                <a:gd name="connsiteX1" fmla="*/ 0 w 357115"/>
                <a:gd name="connsiteY1" fmla="*/ 152400 h 152400"/>
                <a:gd name="connsiteX2" fmla="*/ 342900 w 357115"/>
                <a:gd name="connsiteY2" fmla="*/ 76200 h 152400"/>
                <a:gd name="connsiteX3" fmla="*/ 285750 w 357115"/>
                <a:gd name="connsiteY3" fmla="*/ 0 h 152400"/>
                <a:gd name="connsiteX0" fmla="*/ 0 w 285750"/>
                <a:gd name="connsiteY0" fmla="*/ 152400 h 152400"/>
                <a:gd name="connsiteX1" fmla="*/ 0 w 285750"/>
                <a:gd name="connsiteY1" fmla="*/ 152400 h 152400"/>
                <a:gd name="connsiteX2" fmla="*/ 285750 w 285750"/>
                <a:gd name="connsiteY2" fmla="*/ 0 h 152400"/>
                <a:gd name="connsiteX0" fmla="*/ 0 w 228600"/>
                <a:gd name="connsiteY0" fmla="*/ 238125 h 238125"/>
                <a:gd name="connsiteX1" fmla="*/ 0 w 228600"/>
                <a:gd name="connsiteY1" fmla="*/ 238125 h 238125"/>
                <a:gd name="connsiteX2" fmla="*/ 228600 w 228600"/>
                <a:gd name="connsiteY2" fmla="*/ 0 h 2381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28600" h="238125">
                  <a:moveTo>
                    <a:pt x="0" y="238125"/>
                  </a:moveTo>
                  <a:lnTo>
                    <a:pt x="0" y="238125"/>
                  </a:lnTo>
                  <a:lnTo>
                    <a:pt x="228600" y="0"/>
                  </a:lnTo>
                </a:path>
              </a:pathLst>
            </a:custGeom>
            <a:noFill/>
            <a:ln w="69850">
              <a:solidFill>
                <a:schemeClr val="accent6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Freeform 7"/>
            <p:cNvSpPr/>
            <p:nvPr/>
          </p:nvSpPr>
          <p:spPr>
            <a:xfrm>
              <a:off x="6496050" y="2619375"/>
              <a:ext cx="285750" cy="152400"/>
            </a:xfrm>
            <a:custGeom>
              <a:avLst/>
              <a:gdLst>
                <a:gd name="connsiteX0" fmla="*/ 0 w 342900"/>
                <a:gd name="connsiteY0" fmla="*/ 79716 h 79716"/>
                <a:gd name="connsiteX1" fmla="*/ 0 w 342900"/>
                <a:gd name="connsiteY1" fmla="*/ 79716 h 79716"/>
                <a:gd name="connsiteX2" fmla="*/ 342900 w 342900"/>
                <a:gd name="connsiteY2" fmla="*/ 3516 h 79716"/>
                <a:gd name="connsiteX3" fmla="*/ 342900 w 342900"/>
                <a:gd name="connsiteY3" fmla="*/ 3516 h 79716"/>
                <a:gd name="connsiteX0" fmla="*/ 0 w 342900"/>
                <a:gd name="connsiteY0" fmla="*/ 76200 h 76200"/>
                <a:gd name="connsiteX1" fmla="*/ 0 w 342900"/>
                <a:gd name="connsiteY1" fmla="*/ 76200 h 76200"/>
                <a:gd name="connsiteX2" fmla="*/ 342900 w 342900"/>
                <a:gd name="connsiteY2" fmla="*/ 0 h 76200"/>
                <a:gd name="connsiteX3" fmla="*/ 342900 w 342900"/>
                <a:gd name="connsiteY3" fmla="*/ 0 h 76200"/>
                <a:gd name="connsiteX0" fmla="*/ 0 w 357115"/>
                <a:gd name="connsiteY0" fmla="*/ 152400 h 152400"/>
                <a:gd name="connsiteX1" fmla="*/ 0 w 357115"/>
                <a:gd name="connsiteY1" fmla="*/ 152400 h 152400"/>
                <a:gd name="connsiteX2" fmla="*/ 342900 w 357115"/>
                <a:gd name="connsiteY2" fmla="*/ 76200 h 152400"/>
                <a:gd name="connsiteX3" fmla="*/ 285750 w 357115"/>
                <a:gd name="connsiteY3" fmla="*/ 0 h 152400"/>
                <a:gd name="connsiteX0" fmla="*/ 0 w 285750"/>
                <a:gd name="connsiteY0" fmla="*/ 152400 h 152400"/>
                <a:gd name="connsiteX1" fmla="*/ 0 w 285750"/>
                <a:gd name="connsiteY1" fmla="*/ 152400 h 152400"/>
                <a:gd name="connsiteX2" fmla="*/ 285750 w 285750"/>
                <a:gd name="connsiteY2" fmla="*/ 0 h 1524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85750" h="152400">
                  <a:moveTo>
                    <a:pt x="0" y="152400"/>
                  </a:moveTo>
                  <a:lnTo>
                    <a:pt x="0" y="152400"/>
                  </a:lnTo>
                  <a:lnTo>
                    <a:pt x="285750" y="0"/>
                  </a:lnTo>
                </a:path>
              </a:pathLst>
            </a:custGeom>
            <a:noFill/>
            <a:ln w="69850">
              <a:solidFill>
                <a:schemeClr val="accent6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Freeform 8"/>
            <p:cNvSpPr/>
            <p:nvPr/>
          </p:nvSpPr>
          <p:spPr>
            <a:xfrm>
              <a:off x="7391400" y="3105150"/>
              <a:ext cx="285750" cy="152400"/>
            </a:xfrm>
            <a:custGeom>
              <a:avLst/>
              <a:gdLst>
                <a:gd name="connsiteX0" fmla="*/ 0 w 342900"/>
                <a:gd name="connsiteY0" fmla="*/ 79716 h 79716"/>
                <a:gd name="connsiteX1" fmla="*/ 0 w 342900"/>
                <a:gd name="connsiteY1" fmla="*/ 79716 h 79716"/>
                <a:gd name="connsiteX2" fmla="*/ 342900 w 342900"/>
                <a:gd name="connsiteY2" fmla="*/ 3516 h 79716"/>
                <a:gd name="connsiteX3" fmla="*/ 342900 w 342900"/>
                <a:gd name="connsiteY3" fmla="*/ 3516 h 79716"/>
                <a:gd name="connsiteX0" fmla="*/ 0 w 342900"/>
                <a:gd name="connsiteY0" fmla="*/ 76200 h 76200"/>
                <a:gd name="connsiteX1" fmla="*/ 0 w 342900"/>
                <a:gd name="connsiteY1" fmla="*/ 76200 h 76200"/>
                <a:gd name="connsiteX2" fmla="*/ 342900 w 342900"/>
                <a:gd name="connsiteY2" fmla="*/ 0 h 76200"/>
                <a:gd name="connsiteX3" fmla="*/ 342900 w 342900"/>
                <a:gd name="connsiteY3" fmla="*/ 0 h 76200"/>
                <a:gd name="connsiteX0" fmla="*/ 0 w 357115"/>
                <a:gd name="connsiteY0" fmla="*/ 152400 h 152400"/>
                <a:gd name="connsiteX1" fmla="*/ 0 w 357115"/>
                <a:gd name="connsiteY1" fmla="*/ 152400 h 152400"/>
                <a:gd name="connsiteX2" fmla="*/ 342900 w 357115"/>
                <a:gd name="connsiteY2" fmla="*/ 76200 h 152400"/>
                <a:gd name="connsiteX3" fmla="*/ 285750 w 357115"/>
                <a:gd name="connsiteY3" fmla="*/ 0 h 152400"/>
                <a:gd name="connsiteX0" fmla="*/ 0 w 285750"/>
                <a:gd name="connsiteY0" fmla="*/ 152400 h 152400"/>
                <a:gd name="connsiteX1" fmla="*/ 0 w 285750"/>
                <a:gd name="connsiteY1" fmla="*/ 152400 h 152400"/>
                <a:gd name="connsiteX2" fmla="*/ 285750 w 285750"/>
                <a:gd name="connsiteY2" fmla="*/ 0 h 1524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85750" h="152400">
                  <a:moveTo>
                    <a:pt x="0" y="152400"/>
                  </a:moveTo>
                  <a:lnTo>
                    <a:pt x="0" y="152400"/>
                  </a:lnTo>
                  <a:lnTo>
                    <a:pt x="285750" y="0"/>
                  </a:lnTo>
                </a:path>
              </a:pathLst>
            </a:custGeom>
            <a:noFill/>
            <a:ln w="69850">
              <a:solidFill>
                <a:schemeClr val="accent6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Freeform 9"/>
            <p:cNvSpPr/>
            <p:nvPr/>
          </p:nvSpPr>
          <p:spPr>
            <a:xfrm>
              <a:off x="6353175" y="3105150"/>
              <a:ext cx="285750" cy="152400"/>
            </a:xfrm>
            <a:custGeom>
              <a:avLst/>
              <a:gdLst>
                <a:gd name="connsiteX0" fmla="*/ 0 w 342900"/>
                <a:gd name="connsiteY0" fmla="*/ 79716 h 79716"/>
                <a:gd name="connsiteX1" fmla="*/ 0 w 342900"/>
                <a:gd name="connsiteY1" fmla="*/ 79716 h 79716"/>
                <a:gd name="connsiteX2" fmla="*/ 342900 w 342900"/>
                <a:gd name="connsiteY2" fmla="*/ 3516 h 79716"/>
                <a:gd name="connsiteX3" fmla="*/ 342900 w 342900"/>
                <a:gd name="connsiteY3" fmla="*/ 3516 h 79716"/>
                <a:gd name="connsiteX0" fmla="*/ 0 w 342900"/>
                <a:gd name="connsiteY0" fmla="*/ 76200 h 76200"/>
                <a:gd name="connsiteX1" fmla="*/ 0 w 342900"/>
                <a:gd name="connsiteY1" fmla="*/ 76200 h 76200"/>
                <a:gd name="connsiteX2" fmla="*/ 342900 w 342900"/>
                <a:gd name="connsiteY2" fmla="*/ 0 h 76200"/>
                <a:gd name="connsiteX3" fmla="*/ 342900 w 342900"/>
                <a:gd name="connsiteY3" fmla="*/ 0 h 76200"/>
                <a:gd name="connsiteX0" fmla="*/ 0 w 357115"/>
                <a:gd name="connsiteY0" fmla="*/ 152400 h 152400"/>
                <a:gd name="connsiteX1" fmla="*/ 0 w 357115"/>
                <a:gd name="connsiteY1" fmla="*/ 152400 h 152400"/>
                <a:gd name="connsiteX2" fmla="*/ 342900 w 357115"/>
                <a:gd name="connsiteY2" fmla="*/ 76200 h 152400"/>
                <a:gd name="connsiteX3" fmla="*/ 285750 w 357115"/>
                <a:gd name="connsiteY3" fmla="*/ 0 h 152400"/>
                <a:gd name="connsiteX0" fmla="*/ 0 w 285750"/>
                <a:gd name="connsiteY0" fmla="*/ 152400 h 152400"/>
                <a:gd name="connsiteX1" fmla="*/ 0 w 285750"/>
                <a:gd name="connsiteY1" fmla="*/ 152400 h 152400"/>
                <a:gd name="connsiteX2" fmla="*/ 285750 w 285750"/>
                <a:gd name="connsiteY2" fmla="*/ 0 h 1524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85750" h="152400">
                  <a:moveTo>
                    <a:pt x="0" y="152400"/>
                  </a:moveTo>
                  <a:lnTo>
                    <a:pt x="0" y="152400"/>
                  </a:lnTo>
                  <a:lnTo>
                    <a:pt x="285750" y="0"/>
                  </a:lnTo>
                </a:path>
              </a:pathLst>
            </a:custGeom>
            <a:noFill/>
            <a:ln w="69850">
              <a:solidFill>
                <a:schemeClr val="accent6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Freeform 10"/>
            <p:cNvSpPr/>
            <p:nvPr/>
          </p:nvSpPr>
          <p:spPr>
            <a:xfrm>
              <a:off x="6810375" y="3105150"/>
              <a:ext cx="285750" cy="152400"/>
            </a:xfrm>
            <a:custGeom>
              <a:avLst/>
              <a:gdLst>
                <a:gd name="connsiteX0" fmla="*/ 0 w 342900"/>
                <a:gd name="connsiteY0" fmla="*/ 79716 h 79716"/>
                <a:gd name="connsiteX1" fmla="*/ 0 w 342900"/>
                <a:gd name="connsiteY1" fmla="*/ 79716 h 79716"/>
                <a:gd name="connsiteX2" fmla="*/ 342900 w 342900"/>
                <a:gd name="connsiteY2" fmla="*/ 3516 h 79716"/>
                <a:gd name="connsiteX3" fmla="*/ 342900 w 342900"/>
                <a:gd name="connsiteY3" fmla="*/ 3516 h 79716"/>
                <a:gd name="connsiteX0" fmla="*/ 0 w 342900"/>
                <a:gd name="connsiteY0" fmla="*/ 76200 h 76200"/>
                <a:gd name="connsiteX1" fmla="*/ 0 w 342900"/>
                <a:gd name="connsiteY1" fmla="*/ 76200 h 76200"/>
                <a:gd name="connsiteX2" fmla="*/ 342900 w 342900"/>
                <a:gd name="connsiteY2" fmla="*/ 0 h 76200"/>
                <a:gd name="connsiteX3" fmla="*/ 342900 w 342900"/>
                <a:gd name="connsiteY3" fmla="*/ 0 h 76200"/>
                <a:gd name="connsiteX0" fmla="*/ 0 w 357115"/>
                <a:gd name="connsiteY0" fmla="*/ 152400 h 152400"/>
                <a:gd name="connsiteX1" fmla="*/ 0 w 357115"/>
                <a:gd name="connsiteY1" fmla="*/ 152400 h 152400"/>
                <a:gd name="connsiteX2" fmla="*/ 342900 w 357115"/>
                <a:gd name="connsiteY2" fmla="*/ 76200 h 152400"/>
                <a:gd name="connsiteX3" fmla="*/ 285750 w 357115"/>
                <a:gd name="connsiteY3" fmla="*/ 0 h 152400"/>
                <a:gd name="connsiteX0" fmla="*/ 0 w 285750"/>
                <a:gd name="connsiteY0" fmla="*/ 152400 h 152400"/>
                <a:gd name="connsiteX1" fmla="*/ 0 w 285750"/>
                <a:gd name="connsiteY1" fmla="*/ 152400 h 152400"/>
                <a:gd name="connsiteX2" fmla="*/ 285750 w 285750"/>
                <a:gd name="connsiteY2" fmla="*/ 0 h 1524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85750" h="152400">
                  <a:moveTo>
                    <a:pt x="0" y="152400"/>
                  </a:moveTo>
                  <a:lnTo>
                    <a:pt x="0" y="152400"/>
                  </a:lnTo>
                  <a:lnTo>
                    <a:pt x="285750" y="0"/>
                  </a:lnTo>
                </a:path>
              </a:pathLst>
            </a:custGeom>
            <a:noFill/>
            <a:ln w="69850">
              <a:solidFill>
                <a:schemeClr val="accent6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Freeform 11"/>
            <p:cNvSpPr/>
            <p:nvPr/>
          </p:nvSpPr>
          <p:spPr>
            <a:xfrm>
              <a:off x="5391150" y="3152775"/>
              <a:ext cx="285750" cy="152400"/>
            </a:xfrm>
            <a:custGeom>
              <a:avLst/>
              <a:gdLst>
                <a:gd name="connsiteX0" fmla="*/ 0 w 342900"/>
                <a:gd name="connsiteY0" fmla="*/ 79716 h 79716"/>
                <a:gd name="connsiteX1" fmla="*/ 0 w 342900"/>
                <a:gd name="connsiteY1" fmla="*/ 79716 h 79716"/>
                <a:gd name="connsiteX2" fmla="*/ 342900 w 342900"/>
                <a:gd name="connsiteY2" fmla="*/ 3516 h 79716"/>
                <a:gd name="connsiteX3" fmla="*/ 342900 w 342900"/>
                <a:gd name="connsiteY3" fmla="*/ 3516 h 79716"/>
                <a:gd name="connsiteX0" fmla="*/ 0 w 342900"/>
                <a:gd name="connsiteY0" fmla="*/ 76200 h 76200"/>
                <a:gd name="connsiteX1" fmla="*/ 0 w 342900"/>
                <a:gd name="connsiteY1" fmla="*/ 76200 h 76200"/>
                <a:gd name="connsiteX2" fmla="*/ 342900 w 342900"/>
                <a:gd name="connsiteY2" fmla="*/ 0 h 76200"/>
                <a:gd name="connsiteX3" fmla="*/ 342900 w 342900"/>
                <a:gd name="connsiteY3" fmla="*/ 0 h 76200"/>
                <a:gd name="connsiteX0" fmla="*/ 0 w 357115"/>
                <a:gd name="connsiteY0" fmla="*/ 152400 h 152400"/>
                <a:gd name="connsiteX1" fmla="*/ 0 w 357115"/>
                <a:gd name="connsiteY1" fmla="*/ 152400 h 152400"/>
                <a:gd name="connsiteX2" fmla="*/ 342900 w 357115"/>
                <a:gd name="connsiteY2" fmla="*/ 76200 h 152400"/>
                <a:gd name="connsiteX3" fmla="*/ 285750 w 357115"/>
                <a:gd name="connsiteY3" fmla="*/ 0 h 152400"/>
                <a:gd name="connsiteX0" fmla="*/ 0 w 285750"/>
                <a:gd name="connsiteY0" fmla="*/ 152400 h 152400"/>
                <a:gd name="connsiteX1" fmla="*/ 0 w 285750"/>
                <a:gd name="connsiteY1" fmla="*/ 152400 h 152400"/>
                <a:gd name="connsiteX2" fmla="*/ 285750 w 285750"/>
                <a:gd name="connsiteY2" fmla="*/ 0 h 1524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85750" h="152400">
                  <a:moveTo>
                    <a:pt x="0" y="152400"/>
                  </a:moveTo>
                  <a:lnTo>
                    <a:pt x="0" y="152400"/>
                  </a:lnTo>
                  <a:lnTo>
                    <a:pt x="285750" y="0"/>
                  </a:lnTo>
                </a:path>
              </a:pathLst>
            </a:custGeom>
            <a:noFill/>
            <a:ln w="69850">
              <a:solidFill>
                <a:schemeClr val="accent6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Freeform 13"/>
            <p:cNvSpPr/>
            <p:nvPr/>
          </p:nvSpPr>
          <p:spPr>
            <a:xfrm>
              <a:off x="6076950" y="2667000"/>
              <a:ext cx="285750" cy="152400"/>
            </a:xfrm>
            <a:custGeom>
              <a:avLst/>
              <a:gdLst>
                <a:gd name="connsiteX0" fmla="*/ 0 w 342900"/>
                <a:gd name="connsiteY0" fmla="*/ 79716 h 79716"/>
                <a:gd name="connsiteX1" fmla="*/ 0 w 342900"/>
                <a:gd name="connsiteY1" fmla="*/ 79716 h 79716"/>
                <a:gd name="connsiteX2" fmla="*/ 342900 w 342900"/>
                <a:gd name="connsiteY2" fmla="*/ 3516 h 79716"/>
                <a:gd name="connsiteX3" fmla="*/ 342900 w 342900"/>
                <a:gd name="connsiteY3" fmla="*/ 3516 h 79716"/>
                <a:gd name="connsiteX0" fmla="*/ 0 w 342900"/>
                <a:gd name="connsiteY0" fmla="*/ 76200 h 76200"/>
                <a:gd name="connsiteX1" fmla="*/ 0 w 342900"/>
                <a:gd name="connsiteY1" fmla="*/ 76200 h 76200"/>
                <a:gd name="connsiteX2" fmla="*/ 342900 w 342900"/>
                <a:gd name="connsiteY2" fmla="*/ 0 h 76200"/>
                <a:gd name="connsiteX3" fmla="*/ 342900 w 342900"/>
                <a:gd name="connsiteY3" fmla="*/ 0 h 76200"/>
                <a:gd name="connsiteX0" fmla="*/ 0 w 357115"/>
                <a:gd name="connsiteY0" fmla="*/ 152400 h 152400"/>
                <a:gd name="connsiteX1" fmla="*/ 0 w 357115"/>
                <a:gd name="connsiteY1" fmla="*/ 152400 h 152400"/>
                <a:gd name="connsiteX2" fmla="*/ 342900 w 357115"/>
                <a:gd name="connsiteY2" fmla="*/ 76200 h 152400"/>
                <a:gd name="connsiteX3" fmla="*/ 285750 w 357115"/>
                <a:gd name="connsiteY3" fmla="*/ 0 h 152400"/>
                <a:gd name="connsiteX0" fmla="*/ 0 w 285750"/>
                <a:gd name="connsiteY0" fmla="*/ 152400 h 152400"/>
                <a:gd name="connsiteX1" fmla="*/ 0 w 285750"/>
                <a:gd name="connsiteY1" fmla="*/ 152400 h 152400"/>
                <a:gd name="connsiteX2" fmla="*/ 285750 w 285750"/>
                <a:gd name="connsiteY2" fmla="*/ 0 h 1524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85750" h="152400">
                  <a:moveTo>
                    <a:pt x="0" y="152400"/>
                  </a:moveTo>
                  <a:lnTo>
                    <a:pt x="0" y="152400"/>
                  </a:lnTo>
                  <a:lnTo>
                    <a:pt x="285750" y="0"/>
                  </a:lnTo>
                </a:path>
              </a:pathLst>
            </a:custGeom>
            <a:noFill/>
            <a:ln w="69850">
              <a:solidFill>
                <a:schemeClr val="accent6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Freeform 14"/>
            <p:cNvSpPr/>
            <p:nvPr/>
          </p:nvSpPr>
          <p:spPr>
            <a:xfrm>
              <a:off x="5534025" y="2695575"/>
              <a:ext cx="285750" cy="152400"/>
            </a:xfrm>
            <a:custGeom>
              <a:avLst/>
              <a:gdLst>
                <a:gd name="connsiteX0" fmla="*/ 0 w 342900"/>
                <a:gd name="connsiteY0" fmla="*/ 79716 h 79716"/>
                <a:gd name="connsiteX1" fmla="*/ 0 w 342900"/>
                <a:gd name="connsiteY1" fmla="*/ 79716 h 79716"/>
                <a:gd name="connsiteX2" fmla="*/ 342900 w 342900"/>
                <a:gd name="connsiteY2" fmla="*/ 3516 h 79716"/>
                <a:gd name="connsiteX3" fmla="*/ 342900 w 342900"/>
                <a:gd name="connsiteY3" fmla="*/ 3516 h 79716"/>
                <a:gd name="connsiteX0" fmla="*/ 0 w 342900"/>
                <a:gd name="connsiteY0" fmla="*/ 76200 h 76200"/>
                <a:gd name="connsiteX1" fmla="*/ 0 w 342900"/>
                <a:gd name="connsiteY1" fmla="*/ 76200 h 76200"/>
                <a:gd name="connsiteX2" fmla="*/ 342900 w 342900"/>
                <a:gd name="connsiteY2" fmla="*/ 0 h 76200"/>
                <a:gd name="connsiteX3" fmla="*/ 342900 w 342900"/>
                <a:gd name="connsiteY3" fmla="*/ 0 h 76200"/>
                <a:gd name="connsiteX0" fmla="*/ 0 w 357115"/>
                <a:gd name="connsiteY0" fmla="*/ 152400 h 152400"/>
                <a:gd name="connsiteX1" fmla="*/ 0 w 357115"/>
                <a:gd name="connsiteY1" fmla="*/ 152400 h 152400"/>
                <a:gd name="connsiteX2" fmla="*/ 342900 w 357115"/>
                <a:gd name="connsiteY2" fmla="*/ 76200 h 152400"/>
                <a:gd name="connsiteX3" fmla="*/ 285750 w 357115"/>
                <a:gd name="connsiteY3" fmla="*/ 0 h 152400"/>
                <a:gd name="connsiteX0" fmla="*/ 0 w 285750"/>
                <a:gd name="connsiteY0" fmla="*/ 152400 h 152400"/>
                <a:gd name="connsiteX1" fmla="*/ 0 w 285750"/>
                <a:gd name="connsiteY1" fmla="*/ 152400 h 152400"/>
                <a:gd name="connsiteX2" fmla="*/ 285750 w 285750"/>
                <a:gd name="connsiteY2" fmla="*/ 0 h 1524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85750" h="152400">
                  <a:moveTo>
                    <a:pt x="0" y="152400"/>
                  </a:moveTo>
                  <a:lnTo>
                    <a:pt x="0" y="152400"/>
                  </a:lnTo>
                  <a:lnTo>
                    <a:pt x="285750" y="0"/>
                  </a:lnTo>
                </a:path>
              </a:pathLst>
            </a:custGeom>
            <a:noFill/>
            <a:ln w="69850">
              <a:solidFill>
                <a:schemeClr val="accent6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Freeform 15"/>
            <p:cNvSpPr/>
            <p:nvPr/>
          </p:nvSpPr>
          <p:spPr>
            <a:xfrm>
              <a:off x="7362825" y="2652712"/>
              <a:ext cx="285750" cy="180975"/>
            </a:xfrm>
            <a:custGeom>
              <a:avLst/>
              <a:gdLst>
                <a:gd name="connsiteX0" fmla="*/ 0 w 342900"/>
                <a:gd name="connsiteY0" fmla="*/ 79716 h 79716"/>
                <a:gd name="connsiteX1" fmla="*/ 0 w 342900"/>
                <a:gd name="connsiteY1" fmla="*/ 79716 h 79716"/>
                <a:gd name="connsiteX2" fmla="*/ 342900 w 342900"/>
                <a:gd name="connsiteY2" fmla="*/ 3516 h 79716"/>
                <a:gd name="connsiteX3" fmla="*/ 342900 w 342900"/>
                <a:gd name="connsiteY3" fmla="*/ 3516 h 79716"/>
                <a:gd name="connsiteX0" fmla="*/ 0 w 342900"/>
                <a:gd name="connsiteY0" fmla="*/ 76200 h 76200"/>
                <a:gd name="connsiteX1" fmla="*/ 0 w 342900"/>
                <a:gd name="connsiteY1" fmla="*/ 76200 h 76200"/>
                <a:gd name="connsiteX2" fmla="*/ 342900 w 342900"/>
                <a:gd name="connsiteY2" fmla="*/ 0 h 76200"/>
                <a:gd name="connsiteX3" fmla="*/ 342900 w 342900"/>
                <a:gd name="connsiteY3" fmla="*/ 0 h 76200"/>
                <a:gd name="connsiteX0" fmla="*/ 0 w 357115"/>
                <a:gd name="connsiteY0" fmla="*/ 152400 h 152400"/>
                <a:gd name="connsiteX1" fmla="*/ 0 w 357115"/>
                <a:gd name="connsiteY1" fmla="*/ 152400 h 152400"/>
                <a:gd name="connsiteX2" fmla="*/ 342900 w 357115"/>
                <a:gd name="connsiteY2" fmla="*/ 76200 h 152400"/>
                <a:gd name="connsiteX3" fmla="*/ 285750 w 357115"/>
                <a:gd name="connsiteY3" fmla="*/ 0 h 152400"/>
                <a:gd name="connsiteX0" fmla="*/ 0 w 285750"/>
                <a:gd name="connsiteY0" fmla="*/ 152400 h 152400"/>
                <a:gd name="connsiteX1" fmla="*/ 0 w 285750"/>
                <a:gd name="connsiteY1" fmla="*/ 152400 h 152400"/>
                <a:gd name="connsiteX2" fmla="*/ 285750 w 285750"/>
                <a:gd name="connsiteY2" fmla="*/ 0 h 1524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85750" h="152400">
                  <a:moveTo>
                    <a:pt x="0" y="152400"/>
                  </a:moveTo>
                  <a:lnTo>
                    <a:pt x="0" y="152400"/>
                  </a:lnTo>
                  <a:lnTo>
                    <a:pt x="285750" y="0"/>
                  </a:lnTo>
                </a:path>
              </a:pathLst>
            </a:custGeom>
            <a:noFill/>
            <a:ln w="69850">
              <a:solidFill>
                <a:schemeClr val="accent6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1259994"/>
              </p:ext>
            </p:extLst>
          </p:nvPr>
        </p:nvGraphicFramePr>
        <p:xfrm>
          <a:off x="5249862" y="609600"/>
          <a:ext cx="3559175" cy="776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5" name="Equation" r:id="rId5" imgW="1828800" imgH="393480" progId="Equation.DSMT4">
                  <p:embed/>
                </p:oleObj>
              </mc:Choice>
              <mc:Fallback>
                <p:oleObj name="Equation" r:id="rId5" imgW="1828800" imgH="393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9862" y="609600"/>
                        <a:ext cx="3559175" cy="776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1143000" y="609600"/>
            <a:ext cx="4038600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Parameters</a:t>
            </a:r>
          </a:p>
          <a:p>
            <a:r>
              <a:rPr lang="en-US" i="1" dirty="0" err="1"/>
              <a:t>c</a:t>
            </a:r>
            <a:r>
              <a:rPr lang="en-US" baseline="-25000" dirty="0" err="1" smtClean="0"/>
              <a:t>p</a:t>
            </a:r>
            <a:r>
              <a:rPr lang="en-US" dirty="0" smtClean="0"/>
              <a:t>   heat capacity</a:t>
            </a:r>
          </a:p>
          <a:p>
            <a:r>
              <a:rPr lang="en-US" dirty="0">
                <a:latin typeface="Symbol" pitchFamily="18" charset="2"/>
              </a:rPr>
              <a:t>r</a:t>
            </a:r>
            <a:r>
              <a:rPr lang="en-US" dirty="0" smtClean="0"/>
              <a:t>      density</a:t>
            </a:r>
          </a:p>
          <a:p>
            <a:r>
              <a:rPr lang="en-US" i="1" dirty="0" err="1" smtClean="0"/>
              <a:t>K</a:t>
            </a:r>
            <a:r>
              <a:rPr lang="en-US" baseline="-25000" dirty="0" err="1" smtClean="0"/>
              <a:t>h</a:t>
            </a:r>
            <a:r>
              <a:rPr lang="en-US" dirty="0" smtClean="0"/>
              <a:t>    thermal conductivity</a:t>
            </a:r>
          </a:p>
          <a:p>
            <a:r>
              <a:rPr lang="en-US" i="1" dirty="0"/>
              <a:t>q</a:t>
            </a:r>
            <a:r>
              <a:rPr lang="en-US" dirty="0" smtClean="0"/>
              <a:t>      fluid flux</a:t>
            </a:r>
          </a:p>
          <a:p>
            <a:r>
              <a:rPr lang="en-US" dirty="0" smtClean="0"/>
              <a:t>n           porosity</a:t>
            </a:r>
          </a:p>
          <a:p>
            <a:r>
              <a:rPr lang="en-US" i="1" dirty="0" err="1" smtClean="0"/>
              <a:t>D</a:t>
            </a:r>
            <a:r>
              <a:rPr lang="en-US" baseline="-25000" dirty="0" err="1" smtClean="0"/>
              <a:t>hyd</a:t>
            </a:r>
            <a:r>
              <a:rPr lang="en-US" dirty="0" smtClean="0"/>
              <a:t>    hydraulic dispers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610924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upled effec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0" y="1676400"/>
            <a:ext cx="7086600" cy="3916363"/>
          </a:xfrm>
        </p:spPr>
        <p:txBody>
          <a:bodyPr/>
          <a:lstStyle/>
          <a:p>
            <a:r>
              <a:rPr lang="en-US" dirty="0" smtClean="0"/>
              <a:t>Chemical reaction rate</a:t>
            </a:r>
          </a:p>
          <a:p>
            <a:r>
              <a:rPr lang="en-US" dirty="0"/>
              <a:t>Phase change</a:t>
            </a:r>
          </a:p>
          <a:p>
            <a:r>
              <a:rPr lang="en-US" dirty="0" smtClean="0"/>
              <a:t>Material properties</a:t>
            </a:r>
          </a:p>
          <a:p>
            <a:r>
              <a:rPr lang="en-US" dirty="0" smtClean="0"/>
              <a:t>Thermal expansion</a:t>
            </a:r>
          </a:p>
          <a:p>
            <a:r>
              <a:rPr lang="en-US" dirty="0" smtClean="0"/>
              <a:t>Solid-Fluid in porous media</a:t>
            </a:r>
          </a:p>
          <a:p>
            <a:r>
              <a:rPr lang="en-US" dirty="0" smtClean="0"/>
              <a:t>Biological growth</a:t>
            </a:r>
          </a:p>
        </p:txBody>
      </p:sp>
    </p:spTree>
    <p:extLst>
      <p:ext uri="{BB962C8B-B14F-4D97-AF65-F5344CB8AC3E}">
        <p14:creationId xmlns:p14="http://schemas.microsoft.com/office/powerpoint/2010/main" val="36003499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emperature and Chemical </a:t>
            </a:r>
            <a:r>
              <a:rPr lang="en-US" dirty="0" err="1" smtClean="0"/>
              <a:t>Rx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0" y="1600201"/>
            <a:ext cx="7924800" cy="4343400"/>
          </a:xfrm>
        </p:spPr>
        <p:txBody>
          <a:bodyPr/>
          <a:lstStyle/>
          <a:p>
            <a:r>
              <a:rPr lang="en-US" dirty="0" smtClean="0"/>
              <a:t>Reaction Rate </a:t>
            </a:r>
            <a:r>
              <a:rPr lang="en-US" strike="sngStrike" dirty="0" smtClean="0"/>
              <a:t>Constant</a:t>
            </a:r>
            <a:r>
              <a:rPr lang="en-US" dirty="0" smtClean="0"/>
              <a:t> Function</a:t>
            </a:r>
          </a:p>
          <a:p>
            <a:r>
              <a:rPr lang="en-US" dirty="0" smtClean="0"/>
              <a:t>Arrhenius </a:t>
            </a:r>
            <a:r>
              <a:rPr lang="en-US" dirty="0" err="1" smtClean="0"/>
              <a:t>eq</a:t>
            </a:r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pPr marL="0" indent="0">
              <a:buNone/>
            </a:pPr>
            <a:r>
              <a:rPr lang="en-US" sz="2400" i="1" dirty="0" smtClean="0"/>
              <a:t>E</a:t>
            </a:r>
            <a:r>
              <a:rPr lang="en-US" sz="2400" baseline="-25000" dirty="0" smtClean="0"/>
              <a:t>A</a:t>
            </a:r>
            <a:r>
              <a:rPr lang="en-US" sz="2400" dirty="0" smtClean="0"/>
              <a:t>:    activation energy for reaction</a:t>
            </a:r>
          </a:p>
          <a:p>
            <a:pPr marL="0" indent="0">
              <a:buNone/>
            </a:pPr>
            <a:r>
              <a:rPr lang="en-US" sz="2400" dirty="0" smtClean="0"/>
              <a:t>R:  gas constant</a:t>
            </a:r>
          </a:p>
          <a:p>
            <a:pPr marL="0" indent="0">
              <a:buNone/>
            </a:pPr>
            <a:r>
              <a:rPr lang="en-US" sz="2400" dirty="0" smtClean="0"/>
              <a:t>T:   temperature</a:t>
            </a:r>
          </a:p>
          <a:p>
            <a:pPr marL="0" indent="0">
              <a:buNone/>
            </a:pPr>
            <a:r>
              <a:rPr lang="en-US" sz="2400" dirty="0" smtClean="0"/>
              <a:t>A:  Max rate term</a:t>
            </a:r>
            <a:endParaRPr lang="en-US" sz="2400" dirty="0"/>
          </a:p>
          <a:p>
            <a:endParaRPr lang="en-US" dirty="0" smtClean="0"/>
          </a:p>
          <a:p>
            <a:pPr marL="0" indent="0">
              <a:buNone/>
            </a:pP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3834397"/>
              </p:ext>
            </p:extLst>
          </p:nvPr>
        </p:nvGraphicFramePr>
        <p:xfrm>
          <a:off x="3733800" y="2667000"/>
          <a:ext cx="1981200" cy="9323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1" name="Equation" r:id="rId3" imgW="647640" imgH="304560" progId="Equation.DSMT4">
                  <p:embed/>
                </p:oleObj>
              </mc:Choice>
              <mc:Fallback>
                <p:oleObj name="Equation" r:id="rId3" imgW="64764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33800" y="2667000"/>
                        <a:ext cx="1981200" cy="9323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8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10200" y="3657600"/>
            <a:ext cx="2819400" cy="22043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1454402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/>
          <p:cNvGrpSpPr/>
          <p:nvPr/>
        </p:nvGrpSpPr>
        <p:grpSpPr>
          <a:xfrm>
            <a:off x="1948944" y="2037639"/>
            <a:ext cx="4450988" cy="4263001"/>
            <a:chOff x="4157477" y="2521818"/>
            <a:chExt cx="6971866" cy="11885085"/>
          </a:xfrm>
        </p:grpSpPr>
        <p:sp>
          <p:nvSpPr>
            <p:cNvPr id="7" name="Rectangle 6"/>
            <p:cNvSpPr/>
            <p:nvPr/>
          </p:nvSpPr>
          <p:spPr>
            <a:xfrm>
              <a:off x="7063674" y="2521818"/>
              <a:ext cx="2362200" cy="11885085"/>
            </a:xfrm>
            <a:prstGeom prst="rect">
              <a:avLst/>
            </a:prstGeom>
            <a:solidFill>
              <a:schemeClr val="accent3">
                <a:lumMod val="20000"/>
                <a:lumOff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Freeform 7"/>
            <p:cNvSpPr/>
            <p:nvPr/>
          </p:nvSpPr>
          <p:spPr>
            <a:xfrm>
              <a:off x="5615873" y="2521819"/>
              <a:ext cx="5397500" cy="4564782"/>
            </a:xfrm>
            <a:custGeom>
              <a:avLst/>
              <a:gdLst>
                <a:gd name="connsiteX0" fmla="*/ 0 w 5384800"/>
                <a:gd name="connsiteY0" fmla="*/ 0 h 3486150"/>
                <a:gd name="connsiteX1" fmla="*/ 19050 w 5384800"/>
                <a:gd name="connsiteY1" fmla="*/ 3486150 h 3486150"/>
                <a:gd name="connsiteX2" fmla="*/ 5384800 w 5384800"/>
                <a:gd name="connsiteY2" fmla="*/ 3479800 h 3486150"/>
                <a:gd name="connsiteX0" fmla="*/ 12700 w 5397500"/>
                <a:gd name="connsiteY0" fmla="*/ 0 h 3479800"/>
                <a:gd name="connsiteX1" fmla="*/ 0 w 5397500"/>
                <a:gd name="connsiteY1" fmla="*/ 3479800 h 3479800"/>
                <a:gd name="connsiteX2" fmla="*/ 5397500 w 5397500"/>
                <a:gd name="connsiteY2" fmla="*/ 3479800 h 34798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5397500" h="3479800">
                  <a:moveTo>
                    <a:pt x="12700" y="0"/>
                  </a:moveTo>
                  <a:cubicBezTo>
                    <a:pt x="8467" y="1159933"/>
                    <a:pt x="4233" y="2319867"/>
                    <a:pt x="0" y="3479800"/>
                  </a:cubicBezTo>
                  <a:lnTo>
                    <a:pt x="5397500" y="3479800"/>
                  </a:lnTo>
                </a:path>
              </a:pathLst>
            </a:custGeom>
            <a:noFill/>
            <a:ln>
              <a:headEnd type="arrow"/>
              <a:tailEnd type="arrow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Freeform 8"/>
            <p:cNvSpPr/>
            <p:nvPr/>
          </p:nvSpPr>
          <p:spPr>
            <a:xfrm>
              <a:off x="5622222" y="2521818"/>
              <a:ext cx="5507121" cy="4094881"/>
            </a:xfrm>
            <a:custGeom>
              <a:avLst/>
              <a:gdLst>
                <a:gd name="connsiteX0" fmla="*/ 0 w 5651500"/>
                <a:gd name="connsiteY0" fmla="*/ 2959100 h 2959100"/>
                <a:gd name="connsiteX1" fmla="*/ 1422400 w 5651500"/>
                <a:gd name="connsiteY1" fmla="*/ 2800350 h 2959100"/>
                <a:gd name="connsiteX2" fmla="*/ 1403350 w 5651500"/>
                <a:gd name="connsiteY2" fmla="*/ 1663700 h 2959100"/>
                <a:gd name="connsiteX3" fmla="*/ 3822700 w 5651500"/>
                <a:gd name="connsiteY3" fmla="*/ 1276350 h 2959100"/>
                <a:gd name="connsiteX4" fmla="*/ 3816350 w 5651500"/>
                <a:gd name="connsiteY4" fmla="*/ 273050 h 2959100"/>
                <a:gd name="connsiteX5" fmla="*/ 5651500 w 5651500"/>
                <a:gd name="connsiteY5" fmla="*/ 0 h 2959100"/>
                <a:gd name="connsiteX0" fmla="*/ 0 w 5651500"/>
                <a:gd name="connsiteY0" fmla="*/ 2959100 h 2959100"/>
                <a:gd name="connsiteX1" fmla="*/ 1422400 w 5651500"/>
                <a:gd name="connsiteY1" fmla="*/ 2800350 h 2959100"/>
                <a:gd name="connsiteX2" fmla="*/ 1435033 w 5651500"/>
                <a:gd name="connsiteY2" fmla="*/ 1703137 h 2959100"/>
                <a:gd name="connsiteX3" fmla="*/ 1403350 w 5651500"/>
                <a:gd name="connsiteY3" fmla="*/ 1663700 h 2959100"/>
                <a:gd name="connsiteX4" fmla="*/ 3822700 w 5651500"/>
                <a:gd name="connsiteY4" fmla="*/ 1276350 h 2959100"/>
                <a:gd name="connsiteX5" fmla="*/ 3816350 w 5651500"/>
                <a:gd name="connsiteY5" fmla="*/ 273050 h 2959100"/>
                <a:gd name="connsiteX6" fmla="*/ 5651500 w 5651500"/>
                <a:gd name="connsiteY6" fmla="*/ 0 h 2959100"/>
                <a:gd name="connsiteX0" fmla="*/ 0 w 5651500"/>
                <a:gd name="connsiteY0" fmla="*/ 2959100 h 2959100"/>
                <a:gd name="connsiteX1" fmla="*/ 1451276 w 5651500"/>
                <a:gd name="connsiteY1" fmla="*/ 2809975 h 2959100"/>
                <a:gd name="connsiteX2" fmla="*/ 1435033 w 5651500"/>
                <a:gd name="connsiteY2" fmla="*/ 1703137 h 2959100"/>
                <a:gd name="connsiteX3" fmla="*/ 1403350 w 5651500"/>
                <a:gd name="connsiteY3" fmla="*/ 1663700 h 2959100"/>
                <a:gd name="connsiteX4" fmla="*/ 3822700 w 5651500"/>
                <a:gd name="connsiteY4" fmla="*/ 1276350 h 2959100"/>
                <a:gd name="connsiteX5" fmla="*/ 3816350 w 5651500"/>
                <a:gd name="connsiteY5" fmla="*/ 273050 h 2959100"/>
                <a:gd name="connsiteX6" fmla="*/ 5651500 w 5651500"/>
                <a:gd name="connsiteY6" fmla="*/ 0 h 2959100"/>
                <a:gd name="connsiteX0" fmla="*/ 0 w 5651500"/>
                <a:gd name="connsiteY0" fmla="*/ 2959100 h 2959100"/>
                <a:gd name="connsiteX1" fmla="*/ 1422400 w 5651500"/>
                <a:gd name="connsiteY1" fmla="*/ 2809975 h 2959100"/>
                <a:gd name="connsiteX2" fmla="*/ 1435033 w 5651500"/>
                <a:gd name="connsiteY2" fmla="*/ 1703137 h 2959100"/>
                <a:gd name="connsiteX3" fmla="*/ 1403350 w 5651500"/>
                <a:gd name="connsiteY3" fmla="*/ 1663700 h 2959100"/>
                <a:gd name="connsiteX4" fmla="*/ 3822700 w 5651500"/>
                <a:gd name="connsiteY4" fmla="*/ 1276350 h 2959100"/>
                <a:gd name="connsiteX5" fmla="*/ 3816350 w 5651500"/>
                <a:gd name="connsiteY5" fmla="*/ 273050 h 2959100"/>
                <a:gd name="connsiteX6" fmla="*/ 5651500 w 5651500"/>
                <a:gd name="connsiteY6" fmla="*/ 0 h 2959100"/>
                <a:gd name="connsiteX0" fmla="*/ 0 w 5651500"/>
                <a:gd name="connsiteY0" fmla="*/ 2959100 h 2959100"/>
                <a:gd name="connsiteX1" fmla="*/ 1422400 w 5651500"/>
                <a:gd name="connsiteY1" fmla="*/ 2809975 h 2959100"/>
                <a:gd name="connsiteX2" fmla="*/ 1435033 w 5651500"/>
                <a:gd name="connsiteY2" fmla="*/ 1703137 h 2959100"/>
                <a:gd name="connsiteX3" fmla="*/ 3822700 w 5651500"/>
                <a:gd name="connsiteY3" fmla="*/ 1276350 h 2959100"/>
                <a:gd name="connsiteX4" fmla="*/ 3816350 w 5651500"/>
                <a:gd name="connsiteY4" fmla="*/ 273050 h 2959100"/>
                <a:gd name="connsiteX5" fmla="*/ 5651500 w 5651500"/>
                <a:gd name="connsiteY5" fmla="*/ 0 h 2959100"/>
                <a:gd name="connsiteX0" fmla="*/ 0 w 5651500"/>
                <a:gd name="connsiteY0" fmla="*/ 2959100 h 2959100"/>
                <a:gd name="connsiteX1" fmla="*/ 1422400 w 5651500"/>
                <a:gd name="connsiteY1" fmla="*/ 2809975 h 2959100"/>
                <a:gd name="connsiteX2" fmla="*/ 1435033 w 5651500"/>
                <a:gd name="connsiteY2" fmla="*/ 2299903 h 2959100"/>
                <a:gd name="connsiteX3" fmla="*/ 3822700 w 5651500"/>
                <a:gd name="connsiteY3" fmla="*/ 1276350 h 2959100"/>
                <a:gd name="connsiteX4" fmla="*/ 3816350 w 5651500"/>
                <a:gd name="connsiteY4" fmla="*/ 273050 h 2959100"/>
                <a:gd name="connsiteX5" fmla="*/ 5651500 w 5651500"/>
                <a:gd name="connsiteY5" fmla="*/ 0 h 2959100"/>
                <a:gd name="connsiteX0" fmla="*/ 0 w 5651500"/>
                <a:gd name="connsiteY0" fmla="*/ 2959100 h 2959100"/>
                <a:gd name="connsiteX1" fmla="*/ 1422400 w 5651500"/>
                <a:gd name="connsiteY1" fmla="*/ 2809975 h 2959100"/>
                <a:gd name="connsiteX2" fmla="*/ 1435033 w 5651500"/>
                <a:gd name="connsiteY2" fmla="*/ 2299903 h 2959100"/>
                <a:gd name="connsiteX3" fmla="*/ 3803450 w 5651500"/>
                <a:gd name="connsiteY3" fmla="*/ 1699861 h 2959100"/>
                <a:gd name="connsiteX4" fmla="*/ 3816350 w 5651500"/>
                <a:gd name="connsiteY4" fmla="*/ 273050 h 2959100"/>
                <a:gd name="connsiteX5" fmla="*/ 5651500 w 5651500"/>
                <a:gd name="connsiteY5" fmla="*/ 0 h 2959100"/>
                <a:gd name="connsiteX0" fmla="*/ 0 w 5651500"/>
                <a:gd name="connsiteY0" fmla="*/ 3821831 h 3821831"/>
                <a:gd name="connsiteX1" fmla="*/ 1422400 w 5651500"/>
                <a:gd name="connsiteY1" fmla="*/ 3672706 h 3821831"/>
                <a:gd name="connsiteX2" fmla="*/ 1435033 w 5651500"/>
                <a:gd name="connsiteY2" fmla="*/ 3162634 h 3821831"/>
                <a:gd name="connsiteX3" fmla="*/ 3803450 w 5651500"/>
                <a:gd name="connsiteY3" fmla="*/ 2562592 h 3821831"/>
                <a:gd name="connsiteX4" fmla="*/ 3787474 w 5651500"/>
                <a:gd name="connsiteY4" fmla="*/ 0 h 3821831"/>
                <a:gd name="connsiteX5" fmla="*/ 5651500 w 5651500"/>
                <a:gd name="connsiteY5" fmla="*/ 862731 h 3821831"/>
                <a:gd name="connsiteX0" fmla="*/ 0 w 5651500"/>
                <a:gd name="connsiteY0" fmla="*/ 3821831 h 3821831"/>
                <a:gd name="connsiteX1" fmla="*/ 1422400 w 5651500"/>
                <a:gd name="connsiteY1" fmla="*/ 3672706 h 3821831"/>
                <a:gd name="connsiteX2" fmla="*/ 1435033 w 5651500"/>
                <a:gd name="connsiteY2" fmla="*/ 3162634 h 3821831"/>
                <a:gd name="connsiteX3" fmla="*/ 3784199 w 5651500"/>
                <a:gd name="connsiteY3" fmla="*/ 2216082 h 3821831"/>
                <a:gd name="connsiteX4" fmla="*/ 3787474 w 5651500"/>
                <a:gd name="connsiteY4" fmla="*/ 0 h 3821831"/>
                <a:gd name="connsiteX5" fmla="*/ 5651500 w 5651500"/>
                <a:gd name="connsiteY5" fmla="*/ 862731 h 3821831"/>
                <a:gd name="connsiteX0" fmla="*/ 0 w 5651500"/>
                <a:gd name="connsiteY0" fmla="*/ 3821831 h 3821831"/>
                <a:gd name="connsiteX1" fmla="*/ 1422400 w 5651500"/>
                <a:gd name="connsiteY1" fmla="*/ 3672706 h 3821831"/>
                <a:gd name="connsiteX2" fmla="*/ 1435033 w 5651500"/>
                <a:gd name="connsiteY2" fmla="*/ 3162634 h 3821831"/>
                <a:gd name="connsiteX3" fmla="*/ 3793824 w 5651500"/>
                <a:gd name="connsiteY3" fmla="*/ 2331586 h 3821831"/>
                <a:gd name="connsiteX4" fmla="*/ 3787474 w 5651500"/>
                <a:gd name="connsiteY4" fmla="*/ 0 h 3821831"/>
                <a:gd name="connsiteX5" fmla="*/ 5651500 w 5651500"/>
                <a:gd name="connsiteY5" fmla="*/ 862731 h 3821831"/>
                <a:gd name="connsiteX0" fmla="*/ 0 w 5507121"/>
                <a:gd name="connsiteY0" fmla="*/ 4094881 h 4094881"/>
                <a:gd name="connsiteX1" fmla="*/ 1422400 w 5507121"/>
                <a:gd name="connsiteY1" fmla="*/ 3945756 h 4094881"/>
                <a:gd name="connsiteX2" fmla="*/ 1435033 w 5507121"/>
                <a:gd name="connsiteY2" fmla="*/ 3435684 h 4094881"/>
                <a:gd name="connsiteX3" fmla="*/ 3793824 w 5507121"/>
                <a:gd name="connsiteY3" fmla="*/ 2604636 h 4094881"/>
                <a:gd name="connsiteX4" fmla="*/ 3787474 w 5507121"/>
                <a:gd name="connsiteY4" fmla="*/ 273050 h 4094881"/>
                <a:gd name="connsiteX5" fmla="*/ 5507121 w 5507121"/>
                <a:gd name="connsiteY5" fmla="*/ 0 h 4094881"/>
                <a:gd name="connsiteX0" fmla="*/ 0 w 5507121"/>
                <a:gd name="connsiteY0" fmla="*/ 4094881 h 4094881"/>
                <a:gd name="connsiteX1" fmla="*/ 1451276 w 5507121"/>
                <a:gd name="connsiteY1" fmla="*/ 3955381 h 4094881"/>
                <a:gd name="connsiteX2" fmla="*/ 1435033 w 5507121"/>
                <a:gd name="connsiteY2" fmla="*/ 3435684 h 4094881"/>
                <a:gd name="connsiteX3" fmla="*/ 3793824 w 5507121"/>
                <a:gd name="connsiteY3" fmla="*/ 2604636 h 4094881"/>
                <a:gd name="connsiteX4" fmla="*/ 3787474 w 5507121"/>
                <a:gd name="connsiteY4" fmla="*/ 273050 h 4094881"/>
                <a:gd name="connsiteX5" fmla="*/ 5507121 w 5507121"/>
                <a:gd name="connsiteY5" fmla="*/ 0 h 4094881"/>
                <a:gd name="connsiteX0" fmla="*/ 0 w 5507121"/>
                <a:gd name="connsiteY0" fmla="*/ 4094881 h 4094881"/>
                <a:gd name="connsiteX1" fmla="*/ 1441651 w 5507121"/>
                <a:gd name="connsiteY1" fmla="*/ 3955381 h 4094881"/>
                <a:gd name="connsiteX2" fmla="*/ 1435033 w 5507121"/>
                <a:gd name="connsiteY2" fmla="*/ 3435684 h 4094881"/>
                <a:gd name="connsiteX3" fmla="*/ 3793824 w 5507121"/>
                <a:gd name="connsiteY3" fmla="*/ 2604636 h 4094881"/>
                <a:gd name="connsiteX4" fmla="*/ 3787474 w 5507121"/>
                <a:gd name="connsiteY4" fmla="*/ 273050 h 4094881"/>
                <a:gd name="connsiteX5" fmla="*/ 5507121 w 5507121"/>
                <a:gd name="connsiteY5" fmla="*/ 0 h 409488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5507121" h="4094881">
                  <a:moveTo>
                    <a:pt x="0" y="4094881"/>
                  </a:moveTo>
                  <a:lnTo>
                    <a:pt x="1441651" y="3955381"/>
                  </a:lnTo>
                  <a:cubicBezTo>
                    <a:pt x="1439445" y="3586435"/>
                    <a:pt x="1437239" y="3804630"/>
                    <a:pt x="1435033" y="3435684"/>
                  </a:cubicBezTo>
                  <a:lnTo>
                    <a:pt x="3793824" y="2604636"/>
                  </a:lnTo>
                  <a:cubicBezTo>
                    <a:pt x="3791707" y="2270203"/>
                    <a:pt x="3789591" y="607483"/>
                    <a:pt x="3787474" y="273050"/>
                  </a:cubicBezTo>
                  <a:lnTo>
                    <a:pt x="5507121" y="0"/>
                  </a:lnTo>
                </a:path>
              </a:pathLst>
            </a:custGeom>
            <a:noFill/>
            <a:ln w="76200"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4157477" y="4283574"/>
              <a:ext cx="1589878" cy="127040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Internal</a:t>
              </a:r>
            </a:p>
            <a:p>
              <a:r>
                <a:rPr lang="en-US" dirty="0" smtClean="0"/>
                <a:t>Energy</a:t>
              </a:r>
            </a:p>
            <a:p>
              <a:r>
                <a:rPr lang="en-US" dirty="0" smtClean="0"/>
                <a:t>(J/m</a:t>
              </a:r>
              <a:r>
                <a:rPr lang="en-US" baseline="30000" dirty="0" smtClean="0"/>
                <a:t>3</a:t>
              </a:r>
              <a:r>
                <a:rPr lang="en-US" dirty="0" smtClean="0"/>
                <a:t>)</a:t>
              </a:r>
              <a:endParaRPr lang="en-US" dirty="0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8528514" y="7289799"/>
              <a:ext cx="2484859" cy="50816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Temperature</a:t>
              </a:r>
              <a:endParaRPr lang="en-US" dirty="0"/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5806133" y="6449050"/>
              <a:ext cx="5181600" cy="3811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/>
                <a:t>s</a:t>
              </a:r>
              <a:r>
                <a:rPr lang="en-US" sz="1200" dirty="0" smtClean="0"/>
                <a:t>olid                             liquid                              vapor</a:t>
              </a:r>
              <a:endParaRPr lang="en-US" sz="1200" dirty="0"/>
            </a:p>
          </p:txBody>
        </p:sp>
        <p:sp>
          <p:nvSpPr>
            <p:cNvPr id="13" name="Rectangle 12"/>
            <p:cNvSpPr/>
            <p:nvPr/>
          </p:nvSpPr>
          <p:spPr>
            <a:xfrm>
              <a:off x="8663873" y="4918776"/>
              <a:ext cx="222250" cy="218374"/>
            </a:xfrm>
            <a:prstGeom prst="rect">
              <a:avLst/>
            </a:prstGeom>
            <a:solidFill>
              <a:schemeClr val="accent3">
                <a:lumMod val="20000"/>
                <a:lumOff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9" name="Freeform 18"/>
          <p:cNvSpPr/>
          <p:nvPr/>
        </p:nvSpPr>
        <p:spPr>
          <a:xfrm>
            <a:off x="3771900" y="4986338"/>
            <a:ext cx="100013" cy="1085850"/>
          </a:xfrm>
          <a:custGeom>
            <a:avLst/>
            <a:gdLst>
              <a:gd name="connsiteX0" fmla="*/ 0 w 100013"/>
              <a:gd name="connsiteY0" fmla="*/ 1085850 h 1085850"/>
              <a:gd name="connsiteX1" fmla="*/ 33338 w 100013"/>
              <a:gd name="connsiteY1" fmla="*/ 0 h 1085850"/>
              <a:gd name="connsiteX2" fmla="*/ 100013 w 100013"/>
              <a:gd name="connsiteY2" fmla="*/ 900112 h 1085850"/>
              <a:gd name="connsiteX3" fmla="*/ 0 w 100013"/>
              <a:gd name="connsiteY3" fmla="*/ 1085850 h 10858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00013" h="1085850">
                <a:moveTo>
                  <a:pt x="0" y="1085850"/>
                </a:moveTo>
                <a:lnTo>
                  <a:pt x="33338" y="0"/>
                </a:lnTo>
                <a:lnTo>
                  <a:pt x="100013" y="900112"/>
                </a:lnTo>
                <a:lnTo>
                  <a:pt x="0" y="1085850"/>
                </a:lnTo>
                <a:close/>
              </a:path>
            </a:pathLst>
          </a:custGeom>
          <a:solidFill>
            <a:srgbClr val="C00000">
              <a:alpha val="47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Freeform 4"/>
          <p:cNvSpPr/>
          <p:nvPr/>
        </p:nvSpPr>
        <p:spPr>
          <a:xfrm>
            <a:off x="5276850" y="4381500"/>
            <a:ext cx="128587" cy="1462087"/>
          </a:xfrm>
          <a:custGeom>
            <a:avLst/>
            <a:gdLst>
              <a:gd name="connsiteX0" fmla="*/ 0 w 171450"/>
              <a:gd name="connsiteY0" fmla="*/ 1504950 h 1504950"/>
              <a:gd name="connsiteX1" fmla="*/ 76200 w 171450"/>
              <a:gd name="connsiteY1" fmla="*/ 0 h 1504950"/>
              <a:gd name="connsiteX2" fmla="*/ 171450 w 171450"/>
              <a:gd name="connsiteY2" fmla="*/ 1295400 h 1504950"/>
              <a:gd name="connsiteX3" fmla="*/ 0 w 171450"/>
              <a:gd name="connsiteY3" fmla="*/ 1504950 h 1504950"/>
              <a:gd name="connsiteX0" fmla="*/ 0 w 133350"/>
              <a:gd name="connsiteY0" fmla="*/ 1504950 h 1504950"/>
              <a:gd name="connsiteX1" fmla="*/ 76200 w 133350"/>
              <a:gd name="connsiteY1" fmla="*/ 0 h 1504950"/>
              <a:gd name="connsiteX2" fmla="*/ 133350 w 133350"/>
              <a:gd name="connsiteY2" fmla="*/ 1295400 h 1504950"/>
              <a:gd name="connsiteX3" fmla="*/ 0 w 133350"/>
              <a:gd name="connsiteY3" fmla="*/ 1504950 h 1504950"/>
              <a:gd name="connsiteX0" fmla="*/ 0 w 114300"/>
              <a:gd name="connsiteY0" fmla="*/ 1519237 h 1519237"/>
              <a:gd name="connsiteX1" fmla="*/ 57150 w 114300"/>
              <a:gd name="connsiteY1" fmla="*/ 0 h 1519237"/>
              <a:gd name="connsiteX2" fmla="*/ 114300 w 114300"/>
              <a:gd name="connsiteY2" fmla="*/ 1295400 h 1519237"/>
              <a:gd name="connsiteX3" fmla="*/ 0 w 114300"/>
              <a:gd name="connsiteY3" fmla="*/ 1519237 h 1519237"/>
              <a:gd name="connsiteX0" fmla="*/ 0 w 128587"/>
              <a:gd name="connsiteY0" fmla="*/ 1519237 h 1519237"/>
              <a:gd name="connsiteX1" fmla="*/ 57150 w 128587"/>
              <a:gd name="connsiteY1" fmla="*/ 0 h 1519237"/>
              <a:gd name="connsiteX2" fmla="*/ 128587 w 128587"/>
              <a:gd name="connsiteY2" fmla="*/ 1414463 h 1519237"/>
              <a:gd name="connsiteX3" fmla="*/ 0 w 128587"/>
              <a:gd name="connsiteY3" fmla="*/ 1519237 h 1519237"/>
              <a:gd name="connsiteX0" fmla="*/ 0 w 128587"/>
              <a:gd name="connsiteY0" fmla="*/ 1462087 h 1462087"/>
              <a:gd name="connsiteX1" fmla="*/ 42862 w 128587"/>
              <a:gd name="connsiteY1" fmla="*/ 0 h 1462087"/>
              <a:gd name="connsiteX2" fmla="*/ 128587 w 128587"/>
              <a:gd name="connsiteY2" fmla="*/ 1357313 h 1462087"/>
              <a:gd name="connsiteX3" fmla="*/ 0 w 128587"/>
              <a:gd name="connsiteY3" fmla="*/ 1462087 h 14620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28587" h="1462087">
                <a:moveTo>
                  <a:pt x="0" y="1462087"/>
                </a:moveTo>
                <a:lnTo>
                  <a:pt x="42862" y="0"/>
                </a:lnTo>
                <a:lnTo>
                  <a:pt x="128587" y="1357313"/>
                </a:lnTo>
                <a:lnTo>
                  <a:pt x="0" y="1462087"/>
                </a:lnTo>
                <a:close/>
              </a:path>
            </a:pathLst>
          </a:custGeom>
          <a:solidFill>
            <a:srgbClr val="C00000">
              <a:alpha val="47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6060" y="76200"/>
            <a:ext cx="8229600" cy="1143000"/>
          </a:xfrm>
        </p:spPr>
        <p:txBody>
          <a:bodyPr/>
          <a:lstStyle/>
          <a:p>
            <a:r>
              <a:rPr lang="en-US" dirty="0" smtClean="0"/>
              <a:t>Including phase change</a:t>
            </a: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464312"/>
              </p:ext>
            </p:extLst>
          </p:nvPr>
        </p:nvGraphicFramePr>
        <p:xfrm>
          <a:off x="1788766" y="1066800"/>
          <a:ext cx="5564188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1" name="Equation" r:id="rId3" imgW="2921000" imgH="419100" progId="Equation.DSMT4">
                  <p:embed/>
                </p:oleObj>
              </mc:Choice>
              <mc:Fallback>
                <p:oleObj name="Equation" r:id="rId3" imgW="2921000" imgH="4191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8766" y="1066800"/>
                        <a:ext cx="5564188" cy="811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Freeform 14"/>
          <p:cNvSpPr/>
          <p:nvPr/>
        </p:nvSpPr>
        <p:spPr>
          <a:xfrm>
            <a:off x="2878721" y="4191000"/>
            <a:ext cx="3445879" cy="2109640"/>
          </a:xfrm>
          <a:custGeom>
            <a:avLst/>
            <a:gdLst>
              <a:gd name="connsiteX0" fmla="*/ 0 w 5384800"/>
              <a:gd name="connsiteY0" fmla="*/ 0 h 3486150"/>
              <a:gd name="connsiteX1" fmla="*/ 19050 w 5384800"/>
              <a:gd name="connsiteY1" fmla="*/ 3486150 h 3486150"/>
              <a:gd name="connsiteX2" fmla="*/ 5384800 w 5384800"/>
              <a:gd name="connsiteY2" fmla="*/ 3479800 h 3486150"/>
              <a:gd name="connsiteX0" fmla="*/ 12700 w 5397500"/>
              <a:gd name="connsiteY0" fmla="*/ 0 h 3479800"/>
              <a:gd name="connsiteX1" fmla="*/ 0 w 5397500"/>
              <a:gd name="connsiteY1" fmla="*/ 3479800 h 3479800"/>
              <a:gd name="connsiteX2" fmla="*/ 5397500 w 5397500"/>
              <a:gd name="connsiteY2" fmla="*/ 3479800 h 34798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5397500" h="3479800">
                <a:moveTo>
                  <a:pt x="12700" y="0"/>
                </a:moveTo>
                <a:cubicBezTo>
                  <a:pt x="8467" y="1159933"/>
                  <a:pt x="4233" y="2319867"/>
                  <a:pt x="0" y="3479800"/>
                </a:cubicBezTo>
                <a:lnTo>
                  <a:pt x="5397500" y="3479800"/>
                </a:lnTo>
              </a:path>
            </a:pathLst>
          </a:custGeom>
          <a:noFill/>
          <a:ln>
            <a:headEnd type="arrow"/>
            <a:tailEnd type="arrow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Freeform 3"/>
          <p:cNvSpPr/>
          <p:nvPr/>
        </p:nvSpPr>
        <p:spPr>
          <a:xfrm>
            <a:off x="2887579" y="4235012"/>
            <a:ext cx="3330242" cy="1937188"/>
          </a:xfrm>
          <a:custGeom>
            <a:avLst/>
            <a:gdLst>
              <a:gd name="connsiteX0" fmla="*/ 0 w 3320716"/>
              <a:gd name="connsiteY0" fmla="*/ 2646948 h 2646948"/>
              <a:gd name="connsiteX1" fmla="*/ 856648 w 3320716"/>
              <a:gd name="connsiteY1" fmla="*/ 2579571 h 2646948"/>
              <a:gd name="connsiteX2" fmla="*/ 856648 w 3320716"/>
              <a:gd name="connsiteY2" fmla="*/ 1405289 h 2646948"/>
              <a:gd name="connsiteX3" fmla="*/ 943276 w 3320716"/>
              <a:gd name="connsiteY3" fmla="*/ 2319689 h 2646948"/>
              <a:gd name="connsiteX4" fmla="*/ 2435192 w 3320716"/>
              <a:gd name="connsiteY4" fmla="*/ 2184935 h 2646948"/>
              <a:gd name="connsiteX5" fmla="*/ 2444817 w 3320716"/>
              <a:gd name="connsiteY5" fmla="*/ 0 h 2646948"/>
              <a:gd name="connsiteX6" fmla="*/ 2512194 w 3320716"/>
              <a:gd name="connsiteY6" fmla="*/ 1992430 h 2646948"/>
              <a:gd name="connsiteX7" fmla="*/ 3320716 w 3320716"/>
              <a:gd name="connsiteY7" fmla="*/ 2030931 h 2646948"/>
              <a:gd name="connsiteX0" fmla="*/ 0 w 3320716"/>
              <a:gd name="connsiteY0" fmla="*/ 2646948 h 2646948"/>
              <a:gd name="connsiteX1" fmla="*/ 856648 w 3320716"/>
              <a:gd name="connsiteY1" fmla="*/ 2579571 h 2646948"/>
              <a:gd name="connsiteX2" fmla="*/ 856648 w 3320716"/>
              <a:gd name="connsiteY2" fmla="*/ 1405289 h 2646948"/>
              <a:gd name="connsiteX3" fmla="*/ 943276 w 3320716"/>
              <a:gd name="connsiteY3" fmla="*/ 2319689 h 2646948"/>
              <a:gd name="connsiteX4" fmla="*/ 2425567 w 3320716"/>
              <a:gd name="connsiteY4" fmla="*/ 2281188 h 2646948"/>
              <a:gd name="connsiteX5" fmla="*/ 2444817 w 3320716"/>
              <a:gd name="connsiteY5" fmla="*/ 0 h 2646948"/>
              <a:gd name="connsiteX6" fmla="*/ 2512194 w 3320716"/>
              <a:gd name="connsiteY6" fmla="*/ 1992430 h 2646948"/>
              <a:gd name="connsiteX7" fmla="*/ 3320716 w 3320716"/>
              <a:gd name="connsiteY7" fmla="*/ 2030931 h 2646948"/>
              <a:gd name="connsiteX0" fmla="*/ 0 w 3320716"/>
              <a:gd name="connsiteY0" fmla="*/ 2646948 h 2646948"/>
              <a:gd name="connsiteX1" fmla="*/ 856648 w 3320716"/>
              <a:gd name="connsiteY1" fmla="*/ 2579571 h 2646948"/>
              <a:gd name="connsiteX2" fmla="*/ 914399 w 3320716"/>
              <a:gd name="connsiteY2" fmla="*/ 1270536 h 2646948"/>
              <a:gd name="connsiteX3" fmla="*/ 943276 w 3320716"/>
              <a:gd name="connsiteY3" fmla="*/ 2319689 h 2646948"/>
              <a:gd name="connsiteX4" fmla="*/ 2425567 w 3320716"/>
              <a:gd name="connsiteY4" fmla="*/ 2281188 h 2646948"/>
              <a:gd name="connsiteX5" fmla="*/ 2444817 w 3320716"/>
              <a:gd name="connsiteY5" fmla="*/ 0 h 2646948"/>
              <a:gd name="connsiteX6" fmla="*/ 2512194 w 3320716"/>
              <a:gd name="connsiteY6" fmla="*/ 1992430 h 2646948"/>
              <a:gd name="connsiteX7" fmla="*/ 3320716 w 3320716"/>
              <a:gd name="connsiteY7" fmla="*/ 2030931 h 2646948"/>
              <a:gd name="connsiteX0" fmla="*/ 0 w 3320716"/>
              <a:gd name="connsiteY0" fmla="*/ 2646948 h 2646948"/>
              <a:gd name="connsiteX1" fmla="*/ 856648 w 3320716"/>
              <a:gd name="connsiteY1" fmla="*/ 2579571 h 2646948"/>
              <a:gd name="connsiteX2" fmla="*/ 914399 w 3320716"/>
              <a:gd name="connsiteY2" fmla="*/ 1270536 h 2646948"/>
              <a:gd name="connsiteX3" fmla="*/ 981777 w 3320716"/>
              <a:gd name="connsiteY3" fmla="*/ 2319689 h 2646948"/>
              <a:gd name="connsiteX4" fmla="*/ 2425567 w 3320716"/>
              <a:gd name="connsiteY4" fmla="*/ 2281188 h 2646948"/>
              <a:gd name="connsiteX5" fmla="*/ 2444817 w 3320716"/>
              <a:gd name="connsiteY5" fmla="*/ 0 h 2646948"/>
              <a:gd name="connsiteX6" fmla="*/ 2512194 w 3320716"/>
              <a:gd name="connsiteY6" fmla="*/ 1992430 h 2646948"/>
              <a:gd name="connsiteX7" fmla="*/ 3320716 w 3320716"/>
              <a:gd name="connsiteY7" fmla="*/ 2030931 h 2646948"/>
              <a:gd name="connsiteX0" fmla="*/ 0 w 3320716"/>
              <a:gd name="connsiteY0" fmla="*/ 2646948 h 2646948"/>
              <a:gd name="connsiteX1" fmla="*/ 885524 w 3320716"/>
              <a:gd name="connsiteY1" fmla="*/ 2531445 h 2646948"/>
              <a:gd name="connsiteX2" fmla="*/ 914399 w 3320716"/>
              <a:gd name="connsiteY2" fmla="*/ 1270536 h 2646948"/>
              <a:gd name="connsiteX3" fmla="*/ 981777 w 3320716"/>
              <a:gd name="connsiteY3" fmla="*/ 2319689 h 2646948"/>
              <a:gd name="connsiteX4" fmla="*/ 2425567 w 3320716"/>
              <a:gd name="connsiteY4" fmla="*/ 2281188 h 2646948"/>
              <a:gd name="connsiteX5" fmla="*/ 2444817 w 3320716"/>
              <a:gd name="connsiteY5" fmla="*/ 0 h 2646948"/>
              <a:gd name="connsiteX6" fmla="*/ 2512194 w 3320716"/>
              <a:gd name="connsiteY6" fmla="*/ 1992430 h 2646948"/>
              <a:gd name="connsiteX7" fmla="*/ 3320716 w 3320716"/>
              <a:gd name="connsiteY7" fmla="*/ 2030931 h 2646948"/>
              <a:gd name="connsiteX0" fmla="*/ 0 w 3320716"/>
              <a:gd name="connsiteY0" fmla="*/ 2175310 h 2175310"/>
              <a:gd name="connsiteX1" fmla="*/ 885524 w 3320716"/>
              <a:gd name="connsiteY1" fmla="*/ 2059807 h 2175310"/>
              <a:gd name="connsiteX2" fmla="*/ 914399 w 3320716"/>
              <a:gd name="connsiteY2" fmla="*/ 798898 h 2175310"/>
              <a:gd name="connsiteX3" fmla="*/ 981777 w 3320716"/>
              <a:gd name="connsiteY3" fmla="*/ 1848051 h 2175310"/>
              <a:gd name="connsiteX4" fmla="*/ 2425567 w 3320716"/>
              <a:gd name="connsiteY4" fmla="*/ 1809550 h 2175310"/>
              <a:gd name="connsiteX5" fmla="*/ 2425567 w 3320716"/>
              <a:gd name="connsiteY5" fmla="*/ 0 h 2175310"/>
              <a:gd name="connsiteX6" fmla="*/ 2512194 w 3320716"/>
              <a:gd name="connsiteY6" fmla="*/ 1520792 h 2175310"/>
              <a:gd name="connsiteX7" fmla="*/ 3320716 w 3320716"/>
              <a:gd name="connsiteY7" fmla="*/ 1559293 h 2175310"/>
              <a:gd name="connsiteX0" fmla="*/ 0 w 3320716"/>
              <a:gd name="connsiteY0" fmla="*/ 2175310 h 2175310"/>
              <a:gd name="connsiteX1" fmla="*/ 885524 w 3320716"/>
              <a:gd name="connsiteY1" fmla="*/ 2059807 h 2175310"/>
              <a:gd name="connsiteX2" fmla="*/ 914399 w 3320716"/>
              <a:gd name="connsiteY2" fmla="*/ 798898 h 2175310"/>
              <a:gd name="connsiteX3" fmla="*/ 981777 w 3320716"/>
              <a:gd name="connsiteY3" fmla="*/ 1848051 h 2175310"/>
              <a:gd name="connsiteX4" fmla="*/ 2377441 w 3320716"/>
              <a:gd name="connsiteY4" fmla="*/ 1819176 h 2175310"/>
              <a:gd name="connsiteX5" fmla="*/ 2425567 w 3320716"/>
              <a:gd name="connsiteY5" fmla="*/ 0 h 2175310"/>
              <a:gd name="connsiteX6" fmla="*/ 2512194 w 3320716"/>
              <a:gd name="connsiteY6" fmla="*/ 1520792 h 2175310"/>
              <a:gd name="connsiteX7" fmla="*/ 3320716 w 3320716"/>
              <a:gd name="connsiteY7" fmla="*/ 1559293 h 2175310"/>
              <a:gd name="connsiteX0" fmla="*/ 0 w 3320716"/>
              <a:gd name="connsiteY0" fmla="*/ 2175310 h 2175310"/>
              <a:gd name="connsiteX1" fmla="*/ 885524 w 3320716"/>
              <a:gd name="connsiteY1" fmla="*/ 2059807 h 2175310"/>
              <a:gd name="connsiteX2" fmla="*/ 914399 w 3320716"/>
              <a:gd name="connsiteY2" fmla="*/ 798898 h 2175310"/>
              <a:gd name="connsiteX3" fmla="*/ 981777 w 3320716"/>
              <a:gd name="connsiteY3" fmla="*/ 1848051 h 2175310"/>
              <a:gd name="connsiteX4" fmla="*/ 2377441 w 3320716"/>
              <a:gd name="connsiteY4" fmla="*/ 1819176 h 2175310"/>
              <a:gd name="connsiteX5" fmla="*/ 2425567 w 3320716"/>
              <a:gd name="connsiteY5" fmla="*/ 0 h 2175310"/>
              <a:gd name="connsiteX6" fmla="*/ 2512194 w 3320716"/>
              <a:gd name="connsiteY6" fmla="*/ 1681229 h 2175310"/>
              <a:gd name="connsiteX7" fmla="*/ 3320716 w 3320716"/>
              <a:gd name="connsiteY7" fmla="*/ 1559293 h 2175310"/>
              <a:gd name="connsiteX0" fmla="*/ 0 w 3320716"/>
              <a:gd name="connsiteY0" fmla="*/ 2175310 h 2175310"/>
              <a:gd name="connsiteX1" fmla="*/ 885524 w 3320716"/>
              <a:gd name="connsiteY1" fmla="*/ 2059807 h 2175310"/>
              <a:gd name="connsiteX2" fmla="*/ 914399 w 3320716"/>
              <a:gd name="connsiteY2" fmla="*/ 798898 h 2175310"/>
              <a:gd name="connsiteX3" fmla="*/ 981777 w 3320716"/>
              <a:gd name="connsiteY3" fmla="*/ 1848051 h 2175310"/>
              <a:gd name="connsiteX4" fmla="*/ 2377441 w 3320716"/>
              <a:gd name="connsiteY4" fmla="*/ 1819176 h 2175310"/>
              <a:gd name="connsiteX5" fmla="*/ 2425567 w 3320716"/>
              <a:gd name="connsiteY5" fmla="*/ 0 h 2175310"/>
              <a:gd name="connsiteX6" fmla="*/ 2512194 w 3320716"/>
              <a:gd name="connsiteY6" fmla="*/ 1681229 h 2175310"/>
              <a:gd name="connsiteX7" fmla="*/ 3320716 w 3320716"/>
              <a:gd name="connsiteY7" fmla="*/ 1559293 h 2175310"/>
              <a:gd name="connsiteX0" fmla="*/ 0 w 3335004"/>
              <a:gd name="connsiteY0" fmla="*/ 2175310 h 2175310"/>
              <a:gd name="connsiteX1" fmla="*/ 885524 w 3335004"/>
              <a:gd name="connsiteY1" fmla="*/ 2059807 h 2175310"/>
              <a:gd name="connsiteX2" fmla="*/ 914399 w 3335004"/>
              <a:gd name="connsiteY2" fmla="*/ 798898 h 2175310"/>
              <a:gd name="connsiteX3" fmla="*/ 981777 w 3335004"/>
              <a:gd name="connsiteY3" fmla="*/ 1848051 h 2175310"/>
              <a:gd name="connsiteX4" fmla="*/ 2377441 w 3335004"/>
              <a:gd name="connsiteY4" fmla="*/ 1819176 h 2175310"/>
              <a:gd name="connsiteX5" fmla="*/ 2425567 w 3335004"/>
              <a:gd name="connsiteY5" fmla="*/ 0 h 2175310"/>
              <a:gd name="connsiteX6" fmla="*/ 2512194 w 3335004"/>
              <a:gd name="connsiteY6" fmla="*/ 1681229 h 2175310"/>
              <a:gd name="connsiteX7" fmla="*/ 3335004 w 3335004"/>
              <a:gd name="connsiteY7" fmla="*/ 1692992 h 2175310"/>
              <a:gd name="connsiteX0" fmla="*/ 0 w 3330242"/>
              <a:gd name="connsiteY0" fmla="*/ 2175310 h 2175310"/>
              <a:gd name="connsiteX1" fmla="*/ 885524 w 3330242"/>
              <a:gd name="connsiteY1" fmla="*/ 2059807 h 2175310"/>
              <a:gd name="connsiteX2" fmla="*/ 914399 w 3330242"/>
              <a:gd name="connsiteY2" fmla="*/ 798898 h 2175310"/>
              <a:gd name="connsiteX3" fmla="*/ 981777 w 3330242"/>
              <a:gd name="connsiteY3" fmla="*/ 1848051 h 2175310"/>
              <a:gd name="connsiteX4" fmla="*/ 2377441 w 3330242"/>
              <a:gd name="connsiteY4" fmla="*/ 1819176 h 2175310"/>
              <a:gd name="connsiteX5" fmla="*/ 2425567 w 3330242"/>
              <a:gd name="connsiteY5" fmla="*/ 0 h 2175310"/>
              <a:gd name="connsiteX6" fmla="*/ 2512194 w 3330242"/>
              <a:gd name="connsiteY6" fmla="*/ 1681229 h 2175310"/>
              <a:gd name="connsiteX7" fmla="*/ 3330242 w 3330242"/>
              <a:gd name="connsiteY7" fmla="*/ 1618121 h 2175310"/>
              <a:gd name="connsiteX0" fmla="*/ 0 w 3330242"/>
              <a:gd name="connsiteY0" fmla="*/ 2175310 h 2175310"/>
              <a:gd name="connsiteX1" fmla="*/ 885524 w 3330242"/>
              <a:gd name="connsiteY1" fmla="*/ 2059807 h 2175310"/>
              <a:gd name="connsiteX2" fmla="*/ 914399 w 3330242"/>
              <a:gd name="connsiteY2" fmla="*/ 798898 h 2175310"/>
              <a:gd name="connsiteX3" fmla="*/ 981777 w 3330242"/>
              <a:gd name="connsiteY3" fmla="*/ 1848051 h 2175310"/>
              <a:gd name="connsiteX4" fmla="*/ 2377441 w 3330242"/>
              <a:gd name="connsiteY4" fmla="*/ 1819176 h 2175310"/>
              <a:gd name="connsiteX5" fmla="*/ 2425567 w 3330242"/>
              <a:gd name="connsiteY5" fmla="*/ 0 h 2175310"/>
              <a:gd name="connsiteX6" fmla="*/ 2512194 w 3330242"/>
              <a:gd name="connsiteY6" fmla="*/ 1681229 h 2175310"/>
              <a:gd name="connsiteX7" fmla="*/ 3330242 w 3330242"/>
              <a:gd name="connsiteY7" fmla="*/ 1618121 h 217531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3330242" h="2175310">
                <a:moveTo>
                  <a:pt x="0" y="2175310"/>
                </a:moveTo>
                <a:lnTo>
                  <a:pt x="885524" y="2059807"/>
                </a:lnTo>
                <a:lnTo>
                  <a:pt x="914399" y="798898"/>
                </a:lnTo>
                <a:lnTo>
                  <a:pt x="981777" y="1848051"/>
                </a:lnTo>
                <a:lnTo>
                  <a:pt x="2377441" y="1819176"/>
                </a:lnTo>
                <a:cubicBezTo>
                  <a:pt x="2380649" y="1090864"/>
                  <a:pt x="2422359" y="728312"/>
                  <a:pt x="2425567" y="0"/>
                </a:cubicBezTo>
                <a:lnTo>
                  <a:pt x="2512194" y="1681229"/>
                </a:lnTo>
                <a:cubicBezTo>
                  <a:pt x="2781701" y="1640584"/>
                  <a:pt x="2941672" y="1626679"/>
                  <a:pt x="3330242" y="1618121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extBox 15"/>
          <p:cNvSpPr txBox="1"/>
          <p:nvPr/>
        </p:nvSpPr>
        <p:spPr>
          <a:xfrm>
            <a:off x="1600200" y="5208872"/>
            <a:ext cx="1600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 err="1" smtClean="0"/>
              <a:t>C</a:t>
            </a:r>
            <a:r>
              <a:rPr lang="en-US" baseline="-25000" dirty="0" err="1" smtClean="0"/>
              <a:t>p</a:t>
            </a:r>
            <a:r>
              <a:rPr lang="en-US" dirty="0" smtClean="0"/>
              <a:t>(E/(kg</a:t>
            </a:r>
            <a:r>
              <a:rPr lang="en-US" baseline="30000" dirty="0" smtClean="0"/>
              <a:t>3</a:t>
            </a:r>
            <a:r>
              <a:rPr lang="en-US" dirty="0" smtClean="0">
                <a:latin typeface="Symbol" pitchFamily="18" charset="2"/>
              </a:rPr>
              <a:t>q</a:t>
            </a:r>
            <a:r>
              <a:rPr lang="en-US" dirty="0" smtClean="0"/>
              <a:t>))</a:t>
            </a:r>
            <a:endParaRPr lang="en-US" baseline="-25000" dirty="0"/>
          </a:p>
        </p:txBody>
      </p:sp>
      <p:sp>
        <p:nvSpPr>
          <p:cNvPr id="17" name="TextBox 16"/>
          <p:cNvSpPr txBox="1"/>
          <p:nvPr/>
        </p:nvSpPr>
        <p:spPr>
          <a:xfrm>
            <a:off x="5791200" y="6400800"/>
            <a:ext cx="1981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emperature (</a:t>
            </a:r>
            <a:r>
              <a:rPr lang="en-US" dirty="0" smtClean="0">
                <a:latin typeface="Symbol" pitchFamily="18" charset="2"/>
              </a:rPr>
              <a:t>q)</a:t>
            </a:r>
            <a:endParaRPr lang="en-US" dirty="0">
              <a:latin typeface="Symbol" pitchFamily="18" charset="2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6019800" y="4572000"/>
            <a:ext cx="2057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Area under curve = latent heat</a:t>
            </a:r>
            <a:endParaRPr lang="en-US" dirty="0"/>
          </a:p>
        </p:txBody>
      </p:sp>
      <p:sp>
        <p:nvSpPr>
          <p:cNvPr id="20" name="Freeform 19"/>
          <p:cNvSpPr/>
          <p:nvPr/>
        </p:nvSpPr>
        <p:spPr>
          <a:xfrm>
            <a:off x="5467149" y="5207267"/>
            <a:ext cx="1347537" cy="163630"/>
          </a:xfrm>
          <a:custGeom>
            <a:avLst/>
            <a:gdLst>
              <a:gd name="connsiteX0" fmla="*/ 0 w 1347537"/>
              <a:gd name="connsiteY0" fmla="*/ 163630 h 163630"/>
              <a:gd name="connsiteX1" fmla="*/ 1347537 w 1347537"/>
              <a:gd name="connsiteY1" fmla="*/ 0 h 16363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1347537" h="163630">
                <a:moveTo>
                  <a:pt x="0" y="163630"/>
                </a:moveTo>
                <a:lnTo>
                  <a:pt x="1347537" y="0"/>
                </a:lnTo>
              </a:path>
            </a:pathLst>
          </a:custGeom>
          <a:noFill/>
          <a:ln>
            <a:headEnd type="arrow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4343" name="Picture 7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83158" y="304800"/>
            <a:ext cx="1588083" cy="6914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45" name="Picture 9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0001" y="153824"/>
            <a:ext cx="1201149" cy="924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Freeform 13"/>
          <p:cNvSpPr/>
          <p:nvPr/>
        </p:nvSpPr>
        <p:spPr>
          <a:xfrm>
            <a:off x="3771900" y="6067425"/>
            <a:ext cx="0" cy="0"/>
          </a:xfrm>
          <a:custGeom>
            <a:avLst/>
            <a:gdLst>
              <a:gd name="connsiteX0" fmla="*/ 0 w 0"/>
              <a:gd name="connsiteY0" fmla="*/ 0 h 0"/>
              <a:gd name="connsiteX1" fmla="*/ 0 w 0"/>
              <a:gd name="connsiteY1" fmla="*/ 0 h 0"/>
              <a:gd name="connsiteX2" fmla="*/ 0 w 0"/>
              <a:gd name="connsiteY2" fmla="*/ 0 h 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>
                <a:moveTo>
                  <a:pt x="0" y="0"/>
                </a:moveTo>
                <a:lnTo>
                  <a:pt x="0" y="0"/>
                </a:lnTo>
                <a:lnTo>
                  <a:pt x="0" y="0"/>
                </a:lnTo>
                <a:close/>
              </a:path>
            </a:pathLst>
          </a:cu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81888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6060" y="76200"/>
            <a:ext cx="8229600" cy="1143000"/>
          </a:xfrm>
        </p:spPr>
        <p:txBody>
          <a:bodyPr/>
          <a:lstStyle/>
          <a:p>
            <a:r>
              <a:rPr lang="en-US" dirty="0" smtClean="0"/>
              <a:t>Fluid properties</a:t>
            </a:r>
            <a:endParaRPr lang="en-US" dirty="0"/>
          </a:p>
        </p:txBody>
      </p:sp>
      <p:grpSp>
        <p:nvGrpSpPr>
          <p:cNvPr id="6" name="Group 5"/>
          <p:cNvGrpSpPr/>
          <p:nvPr/>
        </p:nvGrpSpPr>
        <p:grpSpPr>
          <a:xfrm>
            <a:off x="1948944" y="1078147"/>
            <a:ext cx="3363457" cy="5222494"/>
            <a:chOff x="4157477" y="-153209"/>
            <a:chExt cx="5268397" cy="14560115"/>
          </a:xfrm>
        </p:grpSpPr>
        <p:sp>
          <p:nvSpPr>
            <p:cNvPr id="7" name="Rectangle 6"/>
            <p:cNvSpPr/>
            <p:nvPr/>
          </p:nvSpPr>
          <p:spPr>
            <a:xfrm>
              <a:off x="7063674" y="-153209"/>
              <a:ext cx="2362200" cy="14560115"/>
            </a:xfrm>
            <a:prstGeom prst="rect">
              <a:avLst/>
            </a:prstGeom>
            <a:solidFill>
              <a:schemeClr val="accent3">
                <a:lumMod val="20000"/>
                <a:lumOff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4157477" y="4283573"/>
              <a:ext cx="1589878" cy="102968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endParaRPr lang="en-US" dirty="0"/>
            </a:p>
          </p:txBody>
        </p:sp>
        <p:sp>
          <p:nvSpPr>
            <p:cNvPr id="13" name="Rectangle 12"/>
            <p:cNvSpPr/>
            <p:nvPr/>
          </p:nvSpPr>
          <p:spPr>
            <a:xfrm>
              <a:off x="8663873" y="4918776"/>
              <a:ext cx="222250" cy="218374"/>
            </a:xfrm>
            <a:prstGeom prst="rect">
              <a:avLst/>
            </a:prstGeom>
            <a:solidFill>
              <a:schemeClr val="accent3">
                <a:lumMod val="20000"/>
                <a:lumOff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5" name="Freeform 14"/>
          <p:cNvSpPr/>
          <p:nvPr/>
        </p:nvSpPr>
        <p:spPr>
          <a:xfrm>
            <a:off x="2878721" y="4572000"/>
            <a:ext cx="3445879" cy="1728640"/>
          </a:xfrm>
          <a:custGeom>
            <a:avLst/>
            <a:gdLst>
              <a:gd name="connsiteX0" fmla="*/ 0 w 5384800"/>
              <a:gd name="connsiteY0" fmla="*/ 0 h 3486150"/>
              <a:gd name="connsiteX1" fmla="*/ 19050 w 5384800"/>
              <a:gd name="connsiteY1" fmla="*/ 3486150 h 3486150"/>
              <a:gd name="connsiteX2" fmla="*/ 5384800 w 5384800"/>
              <a:gd name="connsiteY2" fmla="*/ 3479800 h 3486150"/>
              <a:gd name="connsiteX0" fmla="*/ 12700 w 5397500"/>
              <a:gd name="connsiteY0" fmla="*/ 0 h 3479800"/>
              <a:gd name="connsiteX1" fmla="*/ 0 w 5397500"/>
              <a:gd name="connsiteY1" fmla="*/ 3479800 h 3479800"/>
              <a:gd name="connsiteX2" fmla="*/ 5397500 w 5397500"/>
              <a:gd name="connsiteY2" fmla="*/ 3479800 h 34798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5397500" h="3479800">
                <a:moveTo>
                  <a:pt x="12700" y="0"/>
                </a:moveTo>
                <a:cubicBezTo>
                  <a:pt x="8467" y="1159933"/>
                  <a:pt x="4233" y="2319867"/>
                  <a:pt x="0" y="3479800"/>
                </a:cubicBezTo>
                <a:lnTo>
                  <a:pt x="5397500" y="3479800"/>
                </a:lnTo>
              </a:path>
            </a:pathLst>
          </a:custGeom>
          <a:noFill/>
          <a:ln>
            <a:headEnd type="arrow"/>
            <a:tailEnd type="arrow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Freeform 3"/>
          <p:cNvSpPr/>
          <p:nvPr/>
        </p:nvSpPr>
        <p:spPr>
          <a:xfrm>
            <a:off x="2887579" y="4267200"/>
            <a:ext cx="3320716" cy="1937188"/>
          </a:xfrm>
          <a:custGeom>
            <a:avLst/>
            <a:gdLst>
              <a:gd name="connsiteX0" fmla="*/ 0 w 3320716"/>
              <a:gd name="connsiteY0" fmla="*/ 2646948 h 2646948"/>
              <a:gd name="connsiteX1" fmla="*/ 856648 w 3320716"/>
              <a:gd name="connsiteY1" fmla="*/ 2579571 h 2646948"/>
              <a:gd name="connsiteX2" fmla="*/ 856648 w 3320716"/>
              <a:gd name="connsiteY2" fmla="*/ 1405289 h 2646948"/>
              <a:gd name="connsiteX3" fmla="*/ 943276 w 3320716"/>
              <a:gd name="connsiteY3" fmla="*/ 2319689 h 2646948"/>
              <a:gd name="connsiteX4" fmla="*/ 2435192 w 3320716"/>
              <a:gd name="connsiteY4" fmla="*/ 2184935 h 2646948"/>
              <a:gd name="connsiteX5" fmla="*/ 2444817 w 3320716"/>
              <a:gd name="connsiteY5" fmla="*/ 0 h 2646948"/>
              <a:gd name="connsiteX6" fmla="*/ 2512194 w 3320716"/>
              <a:gd name="connsiteY6" fmla="*/ 1992430 h 2646948"/>
              <a:gd name="connsiteX7" fmla="*/ 3320716 w 3320716"/>
              <a:gd name="connsiteY7" fmla="*/ 2030931 h 2646948"/>
              <a:gd name="connsiteX0" fmla="*/ 0 w 3320716"/>
              <a:gd name="connsiteY0" fmla="*/ 2646948 h 2646948"/>
              <a:gd name="connsiteX1" fmla="*/ 856648 w 3320716"/>
              <a:gd name="connsiteY1" fmla="*/ 2579571 h 2646948"/>
              <a:gd name="connsiteX2" fmla="*/ 856648 w 3320716"/>
              <a:gd name="connsiteY2" fmla="*/ 1405289 h 2646948"/>
              <a:gd name="connsiteX3" fmla="*/ 943276 w 3320716"/>
              <a:gd name="connsiteY3" fmla="*/ 2319689 h 2646948"/>
              <a:gd name="connsiteX4" fmla="*/ 2425567 w 3320716"/>
              <a:gd name="connsiteY4" fmla="*/ 2281188 h 2646948"/>
              <a:gd name="connsiteX5" fmla="*/ 2444817 w 3320716"/>
              <a:gd name="connsiteY5" fmla="*/ 0 h 2646948"/>
              <a:gd name="connsiteX6" fmla="*/ 2512194 w 3320716"/>
              <a:gd name="connsiteY6" fmla="*/ 1992430 h 2646948"/>
              <a:gd name="connsiteX7" fmla="*/ 3320716 w 3320716"/>
              <a:gd name="connsiteY7" fmla="*/ 2030931 h 2646948"/>
              <a:gd name="connsiteX0" fmla="*/ 0 w 3320716"/>
              <a:gd name="connsiteY0" fmla="*/ 2646948 h 2646948"/>
              <a:gd name="connsiteX1" fmla="*/ 856648 w 3320716"/>
              <a:gd name="connsiteY1" fmla="*/ 2579571 h 2646948"/>
              <a:gd name="connsiteX2" fmla="*/ 914399 w 3320716"/>
              <a:gd name="connsiteY2" fmla="*/ 1270536 h 2646948"/>
              <a:gd name="connsiteX3" fmla="*/ 943276 w 3320716"/>
              <a:gd name="connsiteY3" fmla="*/ 2319689 h 2646948"/>
              <a:gd name="connsiteX4" fmla="*/ 2425567 w 3320716"/>
              <a:gd name="connsiteY4" fmla="*/ 2281188 h 2646948"/>
              <a:gd name="connsiteX5" fmla="*/ 2444817 w 3320716"/>
              <a:gd name="connsiteY5" fmla="*/ 0 h 2646948"/>
              <a:gd name="connsiteX6" fmla="*/ 2512194 w 3320716"/>
              <a:gd name="connsiteY6" fmla="*/ 1992430 h 2646948"/>
              <a:gd name="connsiteX7" fmla="*/ 3320716 w 3320716"/>
              <a:gd name="connsiteY7" fmla="*/ 2030931 h 2646948"/>
              <a:gd name="connsiteX0" fmla="*/ 0 w 3320716"/>
              <a:gd name="connsiteY0" fmla="*/ 2646948 h 2646948"/>
              <a:gd name="connsiteX1" fmla="*/ 856648 w 3320716"/>
              <a:gd name="connsiteY1" fmla="*/ 2579571 h 2646948"/>
              <a:gd name="connsiteX2" fmla="*/ 914399 w 3320716"/>
              <a:gd name="connsiteY2" fmla="*/ 1270536 h 2646948"/>
              <a:gd name="connsiteX3" fmla="*/ 981777 w 3320716"/>
              <a:gd name="connsiteY3" fmla="*/ 2319689 h 2646948"/>
              <a:gd name="connsiteX4" fmla="*/ 2425567 w 3320716"/>
              <a:gd name="connsiteY4" fmla="*/ 2281188 h 2646948"/>
              <a:gd name="connsiteX5" fmla="*/ 2444817 w 3320716"/>
              <a:gd name="connsiteY5" fmla="*/ 0 h 2646948"/>
              <a:gd name="connsiteX6" fmla="*/ 2512194 w 3320716"/>
              <a:gd name="connsiteY6" fmla="*/ 1992430 h 2646948"/>
              <a:gd name="connsiteX7" fmla="*/ 3320716 w 3320716"/>
              <a:gd name="connsiteY7" fmla="*/ 2030931 h 2646948"/>
              <a:gd name="connsiteX0" fmla="*/ 0 w 3320716"/>
              <a:gd name="connsiteY0" fmla="*/ 2646948 h 2646948"/>
              <a:gd name="connsiteX1" fmla="*/ 885524 w 3320716"/>
              <a:gd name="connsiteY1" fmla="*/ 2531445 h 2646948"/>
              <a:gd name="connsiteX2" fmla="*/ 914399 w 3320716"/>
              <a:gd name="connsiteY2" fmla="*/ 1270536 h 2646948"/>
              <a:gd name="connsiteX3" fmla="*/ 981777 w 3320716"/>
              <a:gd name="connsiteY3" fmla="*/ 2319689 h 2646948"/>
              <a:gd name="connsiteX4" fmla="*/ 2425567 w 3320716"/>
              <a:gd name="connsiteY4" fmla="*/ 2281188 h 2646948"/>
              <a:gd name="connsiteX5" fmla="*/ 2444817 w 3320716"/>
              <a:gd name="connsiteY5" fmla="*/ 0 h 2646948"/>
              <a:gd name="connsiteX6" fmla="*/ 2512194 w 3320716"/>
              <a:gd name="connsiteY6" fmla="*/ 1992430 h 2646948"/>
              <a:gd name="connsiteX7" fmla="*/ 3320716 w 3320716"/>
              <a:gd name="connsiteY7" fmla="*/ 2030931 h 2646948"/>
              <a:gd name="connsiteX0" fmla="*/ 0 w 3320716"/>
              <a:gd name="connsiteY0" fmla="*/ 2175310 h 2175310"/>
              <a:gd name="connsiteX1" fmla="*/ 885524 w 3320716"/>
              <a:gd name="connsiteY1" fmla="*/ 2059807 h 2175310"/>
              <a:gd name="connsiteX2" fmla="*/ 914399 w 3320716"/>
              <a:gd name="connsiteY2" fmla="*/ 798898 h 2175310"/>
              <a:gd name="connsiteX3" fmla="*/ 981777 w 3320716"/>
              <a:gd name="connsiteY3" fmla="*/ 1848051 h 2175310"/>
              <a:gd name="connsiteX4" fmla="*/ 2425567 w 3320716"/>
              <a:gd name="connsiteY4" fmla="*/ 1809550 h 2175310"/>
              <a:gd name="connsiteX5" fmla="*/ 2425567 w 3320716"/>
              <a:gd name="connsiteY5" fmla="*/ 0 h 2175310"/>
              <a:gd name="connsiteX6" fmla="*/ 2512194 w 3320716"/>
              <a:gd name="connsiteY6" fmla="*/ 1520792 h 2175310"/>
              <a:gd name="connsiteX7" fmla="*/ 3320716 w 3320716"/>
              <a:gd name="connsiteY7" fmla="*/ 1559293 h 2175310"/>
              <a:gd name="connsiteX0" fmla="*/ 0 w 3320716"/>
              <a:gd name="connsiteY0" fmla="*/ 2175310 h 2175310"/>
              <a:gd name="connsiteX1" fmla="*/ 885524 w 3320716"/>
              <a:gd name="connsiteY1" fmla="*/ 2059807 h 2175310"/>
              <a:gd name="connsiteX2" fmla="*/ 914399 w 3320716"/>
              <a:gd name="connsiteY2" fmla="*/ 798898 h 2175310"/>
              <a:gd name="connsiteX3" fmla="*/ 981777 w 3320716"/>
              <a:gd name="connsiteY3" fmla="*/ 1848051 h 2175310"/>
              <a:gd name="connsiteX4" fmla="*/ 2377441 w 3320716"/>
              <a:gd name="connsiteY4" fmla="*/ 1819176 h 2175310"/>
              <a:gd name="connsiteX5" fmla="*/ 2425567 w 3320716"/>
              <a:gd name="connsiteY5" fmla="*/ 0 h 2175310"/>
              <a:gd name="connsiteX6" fmla="*/ 2512194 w 3320716"/>
              <a:gd name="connsiteY6" fmla="*/ 1520792 h 2175310"/>
              <a:gd name="connsiteX7" fmla="*/ 3320716 w 3320716"/>
              <a:gd name="connsiteY7" fmla="*/ 1559293 h 217531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3320716" h="2175310">
                <a:moveTo>
                  <a:pt x="0" y="2175310"/>
                </a:moveTo>
                <a:lnTo>
                  <a:pt x="885524" y="2059807"/>
                </a:lnTo>
                <a:lnTo>
                  <a:pt x="914399" y="798898"/>
                </a:lnTo>
                <a:lnTo>
                  <a:pt x="981777" y="1848051"/>
                </a:lnTo>
                <a:lnTo>
                  <a:pt x="2377441" y="1819176"/>
                </a:lnTo>
                <a:cubicBezTo>
                  <a:pt x="2380649" y="1090864"/>
                  <a:pt x="2422359" y="728312"/>
                  <a:pt x="2425567" y="0"/>
                </a:cubicBezTo>
                <a:lnTo>
                  <a:pt x="2512194" y="1520792"/>
                </a:lnTo>
                <a:lnTo>
                  <a:pt x="3320716" y="1559293"/>
                </a:lnTo>
              </a:path>
            </a:pathLst>
          </a:custGeom>
          <a:noFill/>
          <a:ln w="381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extBox 15"/>
          <p:cNvSpPr txBox="1"/>
          <p:nvPr/>
        </p:nvSpPr>
        <p:spPr>
          <a:xfrm>
            <a:off x="1404170" y="5931308"/>
            <a:ext cx="1600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 err="1" smtClean="0">
                <a:solidFill>
                  <a:srgbClr val="C00000"/>
                </a:solidFill>
              </a:rPr>
              <a:t>C</a:t>
            </a:r>
            <a:r>
              <a:rPr lang="en-US" baseline="-25000" dirty="0" err="1" smtClean="0">
                <a:solidFill>
                  <a:srgbClr val="C00000"/>
                </a:solidFill>
              </a:rPr>
              <a:t>p</a:t>
            </a:r>
            <a:r>
              <a:rPr lang="en-US" dirty="0" smtClean="0">
                <a:solidFill>
                  <a:srgbClr val="C00000"/>
                </a:solidFill>
              </a:rPr>
              <a:t>(E/(kg</a:t>
            </a:r>
            <a:r>
              <a:rPr lang="en-US" baseline="30000" dirty="0" smtClean="0">
                <a:solidFill>
                  <a:srgbClr val="C00000"/>
                </a:solidFill>
              </a:rPr>
              <a:t>3</a:t>
            </a:r>
            <a:r>
              <a:rPr lang="en-US" dirty="0" smtClean="0">
                <a:solidFill>
                  <a:srgbClr val="C00000"/>
                </a:solidFill>
                <a:latin typeface="Symbol" pitchFamily="18" charset="2"/>
              </a:rPr>
              <a:t>q</a:t>
            </a:r>
            <a:r>
              <a:rPr lang="en-US" dirty="0" smtClean="0">
                <a:solidFill>
                  <a:srgbClr val="C00000"/>
                </a:solidFill>
              </a:rPr>
              <a:t>))</a:t>
            </a:r>
            <a:endParaRPr lang="en-US" baseline="-25000" dirty="0">
              <a:solidFill>
                <a:srgbClr val="C00000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6502901" y="5987534"/>
            <a:ext cx="1981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emperature (</a:t>
            </a:r>
            <a:r>
              <a:rPr lang="en-US" dirty="0" smtClean="0">
                <a:latin typeface="Symbol" pitchFamily="18" charset="2"/>
              </a:rPr>
              <a:t>q)</a:t>
            </a:r>
            <a:endParaRPr lang="en-US" dirty="0">
              <a:latin typeface="Symbol" pitchFamily="18" charset="2"/>
            </a:endParaRPr>
          </a:p>
        </p:txBody>
      </p:sp>
      <p:pic>
        <p:nvPicPr>
          <p:cNvPr id="14343" name="Picture 7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83158" y="304800"/>
            <a:ext cx="1588083" cy="6914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45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0001" y="153824"/>
            <a:ext cx="1201149" cy="924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" name="Freeform 20"/>
          <p:cNvSpPr/>
          <p:nvPr/>
        </p:nvSpPr>
        <p:spPr>
          <a:xfrm>
            <a:off x="2870700" y="2782281"/>
            <a:ext cx="3445879" cy="1637319"/>
          </a:xfrm>
          <a:custGeom>
            <a:avLst/>
            <a:gdLst>
              <a:gd name="connsiteX0" fmla="*/ 0 w 5384800"/>
              <a:gd name="connsiteY0" fmla="*/ 0 h 3486150"/>
              <a:gd name="connsiteX1" fmla="*/ 19050 w 5384800"/>
              <a:gd name="connsiteY1" fmla="*/ 3486150 h 3486150"/>
              <a:gd name="connsiteX2" fmla="*/ 5384800 w 5384800"/>
              <a:gd name="connsiteY2" fmla="*/ 3479800 h 3486150"/>
              <a:gd name="connsiteX0" fmla="*/ 12700 w 5397500"/>
              <a:gd name="connsiteY0" fmla="*/ 0 h 3479800"/>
              <a:gd name="connsiteX1" fmla="*/ 0 w 5397500"/>
              <a:gd name="connsiteY1" fmla="*/ 3479800 h 3479800"/>
              <a:gd name="connsiteX2" fmla="*/ 5397500 w 5397500"/>
              <a:gd name="connsiteY2" fmla="*/ 3479800 h 34798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5397500" h="3479800">
                <a:moveTo>
                  <a:pt x="12700" y="0"/>
                </a:moveTo>
                <a:cubicBezTo>
                  <a:pt x="8467" y="1159933"/>
                  <a:pt x="4233" y="2319867"/>
                  <a:pt x="0" y="3479800"/>
                </a:cubicBezTo>
                <a:lnTo>
                  <a:pt x="5397500" y="3479800"/>
                </a:lnTo>
              </a:path>
            </a:pathLst>
          </a:custGeom>
          <a:noFill/>
          <a:ln>
            <a:headEnd type="arrow"/>
            <a:tailEnd type="arrow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Freeform 21"/>
          <p:cNvSpPr/>
          <p:nvPr/>
        </p:nvSpPr>
        <p:spPr>
          <a:xfrm>
            <a:off x="2878720" y="1078146"/>
            <a:ext cx="3445879" cy="1637319"/>
          </a:xfrm>
          <a:custGeom>
            <a:avLst/>
            <a:gdLst>
              <a:gd name="connsiteX0" fmla="*/ 0 w 5384800"/>
              <a:gd name="connsiteY0" fmla="*/ 0 h 3486150"/>
              <a:gd name="connsiteX1" fmla="*/ 19050 w 5384800"/>
              <a:gd name="connsiteY1" fmla="*/ 3486150 h 3486150"/>
              <a:gd name="connsiteX2" fmla="*/ 5384800 w 5384800"/>
              <a:gd name="connsiteY2" fmla="*/ 3479800 h 3486150"/>
              <a:gd name="connsiteX0" fmla="*/ 12700 w 5397500"/>
              <a:gd name="connsiteY0" fmla="*/ 0 h 3479800"/>
              <a:gd name="connsiteX1" fmla="*/ 0 w 5397500"/>
              <a:gd name="connsiteY1" fmla="*/ 3479800 h 3479800"/>
              <a:gd name="connsiteX2" fmla="*/ 5397500 w 5397500"/>
              <a:gd name="connsiteY2" fmla="*/ 3479800 h 34798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5397500" h="3479800">
                <a:moveTo>
                  <a:pt x="12700" y="0"/>
                </a:moveTo>
                <a:cubicBezTo>
                  <a:pt x="8467" y="1159933"/>
                  <a:pt x="4233" y="2319867"/>
                  <a:pt x="0" y="3479800"/>
                </a:cubicBezTo>
                <a:lnTo>
                  <a:pt x="5397500" y="3479800"/>
                </a:lnTo>
              </a:path>
            </a:pathLst>
          </a:custGeom>
          <a:noFill/>
          <a:ln>
            <a:headEnd type="arrow"/>
            <a:tailEnd type="arrow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Freeform 4"/>
          <p:cNvSpPr/>
          <p:nvPr/>
        </p:nvSpPr>
        <p:spPr>
          <a:xfrm>
            <a:off x="2876865" y="3378111"/>
            <a:ext cx="3483429" cy="783771"/>
          </a:xfrm>
          <a:custGeom>
            <a:avLst/>
            <a:gdLst>
              <a:gd name="connsiteX0" fmla="*/ 0 w 3439886"/>
              <a:gd name="connsiteY0" fmla="*/ 1016000 h 1016000"/>
              <a:gd name="connsiteX1" fmla="*/ 914400 w 3439886"/>
              <a:gd name="connsiteY1" fmla="*/ 914400 h 1016000"/>
              <a:gd name="connsiteX2" fmla="*/ 928914 w 3439886"/>
              <a:gd name="connsiteY2" fmla="*/ 725715 h 1016000"/>
              <a:gd name="connsiteX3" fmla="*/ 2423886 w 3439886"/>
              <a:gd name="connsiteY3" fmla="*/ 885372 h 1016000"/>
              <a:gd name="connsiteX4" fmla="*/ 2423886 w 3439886"/>
              <a:gd name="connsiteY4" fmla="*/ 0 h 1016000"/>
              <a:gd name="connsiteX5" fmla="*/ 3439886 w 3439886"/>
              <a:gd name="connsiteY5" fmla="*/ 101600 h 1016000"/>
              <a:gd name="connsiteX0" fmla="*/ 0 w 3439886"/>
              <a:gd name="connsiteY0" fmla="*/ 1016000 h 1074057"/>
              <a:gd name="connsiteX1" fmla="*/ 914400 w 3439886"/>
              <a:gd name="connsiteY1" fmla="*/ 1074057 h 1074057"/>
              <a:gd name="connsiteX2" fmla="*/ 928914 w 3439886"/>
              <a:gd name="connsiteY2" fmla="*/ 725715 h 1074057"/>
              <a:gd name="connsiteX3" fmla="*/ 2423886 w 3439886"/>
              <a:gd name="connsiteY3" fmla="*/ 885372 h 1074057"/>
              <a:gd name="connsiteX4" fmla="*/ 2423886 w 3439886"/>
              <a:gd name="connsiteY4" fmla="*/ 0 h 1074057"/>
              <a:gd name="connsiteX5" fmla="*/ 3439886 w 3439886"/>
              <a:gd name="connsiteY5" fmla="*/ 101600 h 1074057"/>
              <a:gd name="connsiteX0" fmla="*/ 0 w 3439886"/>
              <a:gd name="connsiteY0" fmla="*/ 914400 h 1349829"/>
              <a:gd name="connsiteX1" fmla="*/ 914400 w 3439886"/>
              <a:gd name="connsiteY1" fmla="*/ 972457 h 1349829"/>
              <a:gd name="connsiteX2" fmla="*/ 928914 w 3439886"/>
              <a:gd name="connsiteY2" fmla="*/ 624115 h 1349829"/>
              <a:gd name="connsiteX3" fmla="*/ 2423886 w 3439886"/>
              <a:gd name="connsiteY3" fmla="*/ 783772 h 1349829"/>
              <a:gd name="connsiteX4" fmla="*/ 2394857 w 3439886"/>
              <a:gd name="connsiteY4" fmla="*/ 1349829 h 1349829"/>
              <a:gd name="connsiteX5" fmla="*/ 3439886 w 3439886"/>
              <a:gd name="connsiteY5" fmla="*/ 0 h 1349829"/>
              <a:gd name="connsiteX0" fmla="*/ 0 w 3483429"/>
              <a:gd name="connsiteY0" fmla="*/ 290285 h 783771"/>
              <a:gd name="connsiteX1" fmla="*/ 914400 w 3483429"/>
              <a:gd name="connsiteY1" fmla="*/ 348342 h 783771"/>
              <a:gd name="connsiteX2" fmla="*/ 928914 w 3483429"/>
              <a:gd name="connsiteY2" fmla="*/ 0 h 783771"/>
              <a:gd name="connsiteX3" fmla="*/ 2423886 w 3483429"/>
              <a:gd name="connsiteY3" fmla="*/ 159657 h 783771"/>
              <a:gd name="connsiteX4" fmla="*/ 2394857 w 3483429"/>
              <a:gd name="connsiteY4" fmla="*/ 725714 h 783771"/>
              <a:gd name="connsiteX5" fmla="*/ 3483429 w 3483429"/>
              <a:gd name="connsiteY5" fmla="*/ 783771 h 783771"/>
              <a:gd name="connsiteX0" fmla="*/ 0 w 3483429"/>
              <a:gd name="connsiteY0" fmla="*/ 290285 h 783771"/>
              <a:gd name="connsiteX1" fmla="*/ 914400 w 3483429"/>
              <a:gd name="connsiteY1" fmla="*/ 348342 h 783771"/>
              <a:gd name="connsiteX2" fmla="*/ 928914 w 3483429"/>
              <a:gd name="connsiteY2" fmla="*/ 0 h 783771"/>
              <a:gd name="connsiteX3" fmla="*/ 2423886 w 3483429"/>
              <a:gd name="connsiteY3" fmla="*/ 72572 h 783771"/>
              <a:gd name="connsiteX4" fmla="*/ 2394857 w 3483429"/>
              <a:gd name="connsiteY4" fmla="*/ 725714 h 783771"/>
              <a:gd name="connsiteX5" fmla="*/ 3483429 w 3483429"/>
              <a:gd name="connsiteY5" fmla="*/ 783771 h 783771"/>
              <a:gd name="connsiteX0" fmla="*/ 0 w 3483429"/>
              <a:gd name="connsiteY0" fmla="*/ 290285 h 783771"/>
              <a:gd name="connsiteX1" fmla="*/ 914400 w 3483429"/>
              <a:gd name="connsiteY1" fmla="*/ 348342 h 783771"/>
              <a:gd name="connsiteX2" fmla="*/ 928914 w 3483429"/>
              <a:gd name="connsiteY2" fmla="*/ 0 h 783771"/>
              <a:gd name="connsiteX3" fmla="*/ 2423886 w 3483429"/>
              <a:gd name="connsiteY3" fmla="*/ 72572 h 783771"/>
              <a:gd name="connsiteX4" fmla="*/ 2423432 w 3483429"/>
              <a:gd name="connsiteY4" fmla="*/ 725714 h 783771"/>
              <a:gd name="connsiteX5" fmla="*/ 3483429 w 3483429"/>
              <a:gd name="connsiteY5" fmla="*/ 783771 h 78377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3483429" h="783771">
                <a:moveTo>
                  <a:pt x="0" y="290285"/>
                </a:moveTo>
                <a:lnTo>
                  <a:pt x="914400" y="348342"/>
                </a:lnTo>
                <a:lnTo>
                  <a:pt x="928914" y="0"/>
                </a:lnTo>
                <a:lnTo>
                  <a:pt x="2423886" y="72572"/>
                </a:lnTo>
                <a:cubicBezTo>
                  <a:pt x="2423735" y="290286"/>
                  <a:pt x="2423583" y="508000"/>
                  <a:pt x="2423432" y="725714"/>
                </a:cubicBezTo>
                <a:lnTo>
                  <a:pt x="3483429" y="783771"/>
                </a:lnTo>
              </a:path>
            </a:pathLst>
          </a:custGeom>
          <a:noFill/>
          <a:ln w="412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Freeform 22"/>
          <p:cNvSpPr/>
          <p:nvPr/>
        </p:nvSpPr>
        <p:spPr>
          <a:xfrm flipV="1">
            <a:off x="2899730" y="1064246"/>
            <a:ext cx="3614057" cy="1602754"/>
          </a:xfrm>
          <a:custGeom>
            <a:avLst/>
            <a:gdLst>
              <a:gd name="connsiteX0" fmla="*/ 0 w 3439886"/>
              <a:gd name="connsiteY0" fmla="*/ 1016000 h 1016000"/>
              <a:gd name="connsiteX1" fmla="*/ 914400 w 3439886"/>
              <a:gd name="connsiteY1" fmla="*/ 914400 h 1016000"/>
              <a:gd name="connsiteX2" fmla="*/ 928914 w 3439886"/>
              <a:gd name="connsiteY2" fmla="*/ 725715 h 1016000"/>
              <a:gd name="connsiteX3" fmla="*/ 2423886 w 3439886"/>
              <a:gd name="connsiteY3" fmla="*/ 885372 h 1016000"/>
              <a:gd name="connsiteX4" fmla="*/ 2423886 w 3439886"/>
              <a:gd name="connsiteY4" fmla="*/ 0 h 1016000"/>
              <a:gd name="connsiteX5" fmla="*/ 3439886 w 3439886"/>
              <a:gd name="connsiteY5" fmla="*/ 101600 h 1016000"/>
              <a:gd name="connsiteX0" fmla="*/ 0 w 3439886"/>
              <a:gd name="connsiteY0" fmla="*/ 1016000 h 1074057"/>
              <a:gd name="connsiteX1" fmla="*/ 914400 w 3439886"/>
              <a:gd name="connsiteY1" fmla="*/ 1074057 h 1074057"/>
              <a:gd name="connsiteX2" fmla="*/ 928914 w 3439886"/>
              <a:gd name="connsiteY2" fmla="*/ 725715 h 1074057"/>
              <a:gd name="connsiteX3" fmla="*/ 2423886 w 3439886"/>
              <a:gd name="connsiteY3" fmla="*/ 885372 h 1074057"/>
              <a:gd name="connsiteX4" fmla="*/ 2423886 w 3439886"/>
              <a:gd name="connsiteY4" fmla="*/ 0 h 1074057"/>
              <a:gd name="connsiteX5" fmla="*/ 3439886 w 3439886"/>
              <a:gd name="connsiteY5" fmla="*/ 101600 h 1074057"/>
              <a:gd name="connsiteX0" fmla="*/ 0 w 3439886"/>
              <a:gd name="connsiteY0" fmla="*/ 914400 h 1349829"/>
              <a:gd name="connsiteX1" fmla="*/ 914400 w 3439886"/>
              <a:gd name="connsiteY1" fmla="*/ 972457 h 1349829"/>
              <a:gd name="connsiteX2" fmla="*/ 928914 w 3439886"/>
              <a:gd name="connsiteY2" fmla="*/ 624115 h 1349829"/>
              <a:gd name="connsiteX3" fmla="*/ 2423886 w 3439886"/>
              <a:gd name="connsiteY3" fmla="*/ 783772 h 1349829"/>
              <a:gd name="connsiteX4" fmla="*/ 2394857 w 3439886"/>
              <a:gd name="connsiteY4" fmla="*/ 1349829 h 1349829"/>
              <a:gd name="connsiteX5" fmla="*/ 3439886 w 3439886"/>
              <a:gd name="connsiteY5" fmla="*/ 0 h 1349829"/>
              <a:gd name="connsiteX0" fmla="*/ 0 w 3483429"/>
              <a:gd name="connsiteY0" fmla="*/ 290285 h 783771"/>
              <a:gd name="connsiteX1" fmla="*/ 914400 w 3483429"/>
              <a:gd name="connsiteY1" fmla="*/ 348342 h 783771"/>
              <a:gd name="connsiteX2" fmla="*/ 928914 w 3483429"/>
              <a:gd name="connsiteY2" fmla="*/ 0 h 783771"/>
              <a:gd name="connsiteX3" fmla="*/ 2423886 w 3483429"/>
              <a:gd name="connsiteY3" fmla="*/ 159657 h 783771"/>
              <a:gd name="connsiteX4" fmla="*/ 2394857 w 3483429"/>
              <a:gd name="connsiteY4" fmla="*/ 725714 h 783771"/>
              <a:gd name="connsiteX5" fmla="*/ 3483429 w 3483429"/>
              <a:gd name="connsiteY5" fmla="*/ 783771 h 783771"/>
              <a:gd name="connsiteX0" fmla="*/ 0 w 3483429"/>
              <a:gd name="connsiteY0" fmla="*/ 290285 h 783771"/>
              <a:gd name="connsiteX1" fmla="*/ 914400 w 3483429"/>
              <a:gd name="connsiteY1" fmla="*/ 348342 h 783771"/>
              <a:gd name="connsiteX2" fmla="*/ 928914 w 3483429"/>
              <a:gd name="connsiteY2" fmla="*/ 0 h 783771"/>
              <a:gd name="connsiteX3" fmla="*/ 2423886 w 3483429"/>
              <a:gd name="connsiteY3" fmla="*/ 72572 h 783771"/>
              <a:gd name="connsiteX4" fmla="*/ 2394857 w 3483429"/>
              <a:gd name="connsiteY4" fmla="*/ 725714 h 783771"/>
              <a:gd name="connsiteX5" fmla="*/ 3483429 w 3483429"/>
              <a:gd name="connsiteY5" fmla="*/ 783771 h 783771"/>
              <a:gd name="connsiteX0" fmla="*/ 0 w 3483429"/>
              <a:gd name="connsiteY0" fmla="*/ 290285 h 783771"/>
              <a:gd name="connsiteX1" fmla="*/ 914400 w 3483429"/>
              <a:gd name="connsiteY1" fmla="*/ 348342 h 783771"/>
              <a:gd name="connsiteX2" fmla="*/ 928914 w 3483429"/>
              <a:gd name="connsiteY2" fmla="*/ 0 h 783771"/>
              <a:gd name="connsiteX3" fmla="*/ 2423886 w 3483429"/>
              <a:gd name="connsiteY3" fmla="*/ 72572 h 783771"/>
              <a:gd name="connsiteX4" fmla="*/ 2423432 w 3483429"/>
              <a:gd name="connsiteY4" fmla="*/ 725714 h 783771"/>
              <a:gd name="connsiteX5" fmla="*/ 3483429 w 3483429"/>
              <a:gd name="connsiteY5" fmla="*/ 783771 h 783771"/>
              <a:gd name="connsiteX0" fmla="*/ 0 w 3483429"/>
              <a:gd name="connsiteY0" fmla="*/ 290285 h 870857"/>
              <a:gd name="connsiteX1" fmla="*/ 914400 w 3483429"/>
              <a:gd name="connsiteY1" fmla="*/ 870857 h 870857"/>
              <a:gd name="connsiteX2" fmla="*/ 928914 w 3483429"/>
              <a:gd name="connsiteY2" fmla="*/ 0 h 870857"/>
              <a:gd name="connsiteX3" fmla="*/ 2423886 w 3483429"/>
              <a:gd name="connsiteY3" fmla="*/ 72572 h 870857"/>
              <a:gd name="connsiteX4" fmla="*/ 2423432 w 3483429"/>
              <a:gd name="connsiteY4" fmla="*/ 725714 h 870857"/>
              <a:gd name="connsiteX5" fmla="*/ 3483429 w 3483429"/>
              <a:gd name="connsiteY5" fmla="*/ 783771 h 870857"/>
              <a:gd name="connsiteX0" fmla="*/ 0 w 3454400"/>
              <a:gd name="connsiteY0" fmla="*/ 841828 h 870857"/>
              <a:gd name="connsiteX1" fmla="*/ 885371 w 3454400"/>
              <a:gd name="connsiteY1" fmla="*/ 870857 h 870857"/>
              <a:gd name="connsiteX2" fmla="*/ 899885 w 3454400"/>
              <a:gd name="connsiteY2" fmla="*/ 0 h 870857"/>
              <a:gd name="connsiteX3" fmla="*/ 2394857 w 3454400"/>
              <a:gd name="connsiteY3" fmla="*/ 72572 h 870857"/>
              <a:gd name="connsiteX4" fmla="*/ 2394403 w 3454400"/>
              <a:gd name="connsiteY4" fmla="*/ 725714 h 870857"/>
              <a:gd name="connsiteX5" fmla="*/ 3454400 w 3454400"/>
              <a:gd name="connsiteY5" fmla="*/ 783771 h 870857"/>
              <a:gd name="connsiteX0" fmla="*/ 0 w 3454400"/>
              <a:gd name="connsiteY0" fmla="*/ 841828 h 841828"/>
              <a:gd name="connsiteX1" fmla="*/ 885371 w 3454400"/>
              <a:gd name="connsiteY1" fmla="*/ 827314 h 841828"/>
              <a:gd name="connsiteX2" fmla="*/ 899885 w 3454400"/>
              <a:gd name="connsiteY2" fmla="*/ 0 h 841828"/>
              <a:gd name="connsiteX3" fmla="*/ 2394857 w 3454400"/>
              <a:gd name="connsiteY3" fmla="*/ 72572 h 841828"/>
              <a:gd name="connsiteX4" fmla="*/ 2394403 w 3454400"/>
              <a:gd name="connsiteY4" fmla="*/ 725714 h 841828"/>
              <a:gd name="connsiteX5" fmla="*/ 3454400 w 3454400"/>
              <a:gd name="connsiteY5" fmla="*/ 783771 h 841828"/>
              <a:gd name="connsiteX0" fmla="*/ 0 w 3454400"/>
              <a:gd name="connsiteY0" fmla="*/ 769256 h 769256"/>
              <a:gd name="connsiteX1" fmla="*/ 885371 w 3454400"/>
              <a:gd name="connsiteY1" fmla="*/ 754742 h 769256"/>
              <a:gd name="connsiteX2" fmla="*/ 885371 w 3454400"/>
              <a:gd name="connsiteY2" fmla="*/ 116114 h 769256"/>
              <a:gd name="connsiteX3" fmla="*/ 2394857 w 3454400"/>
              <a:gd name="connsiteY3" fmla="*/ 0 h 769256"/>
              <a:gd name="connsiteX4" fmla="*/ 2394403 w 3454400"/>
              <a:gd name="connsiteY4" fmla="*/ 653142 h 769256"/>
              <a:gd name="connsiteX5" fmla="*/ 3454400 w 3454400"/>
              <a:gd name="connsiteY5" fmla="*/ 711199 h 769256"/>
              <a:gd name="connsiteX0" fmla="*/ 0 w 3454400"/>
              <a:gd name="connsiteY0" fmla="*/ 1282004 h 1282004"/>
              <a:gd name="connsiteX1" fmla="*/ 885371 w 3454400"/>
              <a:gd name="connsiteY1" fmla="*/ 1267490 h 1282004"/>
              <a:gd name="connsiteX2" fmla="*/ 885371 w 3454400"/>
              <a:gd name="connsiteY2" fmla="*/ 628862 h 1282004"/>
              <a:gd name="connsiteX3" fmla="*/ 2394857 w 3454400"/>
              <a:gd name="connsiteY3" fmla="*/ 512748 h 1282004"/>
              <a:gd name="connsiteX4" fmla="*/ 2437946 w 3454400"/>
              <a:gd name="connsiteY4" fmla="*/ 33776 h 1282004"/>
              <a:gd name="connsiteX5" fmla="*/ 3454400 w 3454400"/>
              <a:gd name="connsiteY5" fmla="*/ 1223947 h 1282004"/>
              <a:gd name="connsiteX0" fmla="*/ 0 w 3614057"/>
              <a:gd name="connsiteY0" fmla="*/ 1335314 h 1335314"/>
              <a:gd name="connsiteX1" fmla="*/ 885371 w 3614057"/>
              <a:gd name="connsiteY1" fmla="*/ 1320800 h 1335314"/>
              <a:gd name="connsiteX2" fmla="*/ 885371 w 3614057"/>
              <a:gd name="connsiteY2" fmla="*/ 682172 h 1335314"/>
              <a:gd name="connsiteX3" fmla="*/ 2394857 w 3614057"/>
              <a:gd name="connsiteY3" fmla="*/ 566058 h 1335314"/>
              <a:gd name="connsiteX4" fmla="*/ 2437946 w 3614057"/>
              <a:gd name="connsiteY4" fmla="*/ 87086 h 1335314"/>
              <a:gd name="connsiteX5" fmla="*/ 3614057 w 3614057"/>
              <a:gd name="connsiteY5" fmla="*/ 0 h 1335314"/>
              <a:gd name="connsiteX0" fmla="*/ 0 w 3614057"/>
              <a:gd name="connsiteY0" fmla="*/ 1335314 h 1335314"/>
              <a:gd name="connsiteX1" fmla="*/ 885371 w 3614057"/>
              <a:gd name="connsiteY1" fmla="*/ 1320800 h 1335314"/>
              <a:gd name="connsiteX2" fmla="*/ 885371 w 3614057"/>
              <a:gd name="connsiteY2" fmla="*/ 682172 h 1335314"/>
              <a:gd name="connsiteX3" fmla="*/ 2394857 w 3614057"/>
              <a:gd name="connsiteY3" fmla="*/ 566058 h 1335314"/>
              <a:gd name="connsiteX4" fmla="*/ 2437946 w 3614057"/>
              <a:gd name="connsiteY4" fmla="*/ 87086 h 1335314"/>
              <a:gd name="connsiteX5" fmla="*/ 3614057 w 3614057"/>
              <a:gd name="connsiteY5" fmla="*/ 0 h 1335314"/>
              <a:gd name="connsiteX0" fmla="*/ 0 w 3614057"/>
              <a:gd name="connsiteY0" fmla="*/ 1335314 h 1335314"/>
              <a:gd name="connsiteX1" fmla="*/ 885371 w 3614057"/>
              <a:gd name="connsiteY1" fmla="*/ 1320800 h 1335314"/>
              <a:gd name="connsiteX2" fmla="*/ 885371 w 3614057"/>
              <a:gd name="connsiteY2" fmla="*/ 682172 h 1335314"/>
              <a:gd name="connsiteX3" fmla="*/ 2394857 w 3614057"/>
              <a:gd name="connsiteY3" fmla="*/ 566058 h 1335314"/>
              <a:gd name="connsiteX4" fmla="*/ 2437946 w 3614057"/>
              <a:gd name="connsiteY4" fmla="*/ 87086 h 1335314"/>
              <a:gd name="connsiteX5" fmla="*/ 3614057 w 3614057"/>
              <a:gd name="connsiteY5" fmla="*/ 0 h 1335314"/>
              <a:gd name="connsiteX0" fmla="*/ 0 w 3614057"/>
              <a:gd name="connsiteY0" fmla="*/ 1335314 h 1335314"/>
              <a:gd name="connsiteX1" fmla="*/ 885371 w 3614057"/>
              <a:gd name="connsiteY1" fmla="*/ 1320800 h 1335314"/>
              <a:gd name="connsiteX2" fmla="*/ 885371 w 3614057"/>
              <a:gd name="connsiteY2" fmla="*/ 682172 h 1335314"/>
              <a:gd name="connsiteX3" fmla="*/ 2394857 w 3614057"/>
              <a:gd name="connsiteY3" fmla="*/ 566058 h 1335314"/>
              <a:gd name="connsiteX4" fmla="*/ 2423659 w 3614057"/>
              <a:gd name="connsiteY4" fmla="*/ 77561 h 1335314"/>
              <a:gd name="connsiteX5" fmla="*/ 3614057 w 3614057"/>
              <a:gd name="connsiteY5" fmla="*/ 0 h 1335314"/>
              <a:gd name="connsiteX0" fmla="*/ 0 w 3614057"/>
              <a:gd name="connsiteY0" fmla="*/ 1335314 h 1335314"/>
              <a:gd name="connsiteX1" fmla="*/ 885371 w 3614057"/>
              <a:gd name="connsiteY1" fmla="*/ 1320800 h 1335314"/>
              <a:gd name="connsiteX2" fmla="*/ 885371 w 3614057"/>
              <a:gd name="connsiteY2" fmla="*/ 682172 h 1335314"/>
              <a:gd name="connsiteX3" fmla="*/ 2394857 w 3614057"/>
              <a:gd name="connsiteY3" fmla="*/ 566058 h 1335314"/>
              <a:gd name="connsiteX4" fmla="*/ 2423659 w 3614057"/>
              <a:gd name="connsiteY4" fmla="*/ 77561 h 1335314"/>
              <a:gd name="connsiteX5" fmla="*/ 3614057 w 3614057"/>
              <a:gd name="connsiteY5" fmla="*/ 0 h 133531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3614057" h="1335314">
                <a:moveTo>
                  <a:pt x="0" y="1335314"/>
                </a:moveTo>
                <a:lnTo>
                  <a:pt x="885371" y="1320800"/>
                </a:lnTo>
                <a:lnTo>
                  <a:pt x="885371" y="682172"/>
                </a:lnTo>
                <a:lnTo>
                  <a:pt x="2394857" y="566058"/>
                </a:lnTo>
                <a:cubicBezTo>
                  <a:pt x="2408994" y="312284"/>
                  <a:pt x="2404760" y="278947"/>
                  <a:pt x="2423659" y="77561"/>
                </a:cubicBezTo>
                <a:lnTo>
                  <a:pt x="3614057" y="0"/>
                </a:lnTo>
              </a:path>
            </a:pathLst>
          </a:custGeom>
          <a:noFill/>
          <a:ln w="412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1472246" y="1690622"/>
            <a:ext cx="17626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C00000"/>
                </a:solidFill>
              </a:rPr>
              <a:t>Viscosity</a:t>
            </a:r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1622172" y="3429000"/>
            <a:ext cx="16685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C00000"/>
                </a:solidFill>
              </a:rPr>
              <a:t>Density</a:t>
            </a:r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26" name="Freeform 25"/>
          <p:cNvSpPr/>
          <p:nvPr/>
        </p:nvSpPr>
        <p:spPr>
          <a:xfrm>
            <a:off x="2870700" y="3244412"/>
            <a:ext cx="3523916" cy="1937188"/>
          </a:xfrm>
          <a:custGeom>
            <a:avLst/>
            <a:gdLst>
              <a:gd name="connsiteX0" fmla="*/ 0 w 3320716"/>
              <a:gd name="connsiteY0" fmla="*/ 2646948 h 2646948"/>
              <a:gd name="connsiteX1" fmla="*/ 856648 w 3320716"/>
              <a:gd name="connsiteY1" fmla="*/ 2579571 h 2646948"/>
              <a:gd name="connsiteX2" fmla="*/ 856648 w 3320716"/>
              <a:gd name="connsiteY2" fmla="*/ 1405289 h 2646948"/>
              <a:gd name="connsiteX3" fmla="*/ 943276 w 3320716"/>
              <a:gd name="connsiteY3" fmla="*/ 2319689 h 2646948"/>
              <a:gd name="connsiteX4" fmla="*/ 2435192 w 3320716"/>
              <a:gd name="connsiteY4" fmla="*/ 2184935 h 2646948"/>
              <a:gd name="connsiteX5" fmla="*/ 2444817 w 3320716"/>
              <a:gd name="connsiteY5" fmla="*/ 0 h 2646948"/>
              <a:gd name="connsiteX6" fmla="*/ 2512194 w 3320716"/>
              <a:gd name="connsiteY6" fmla="*/ 1992430 h 2646948"/>
              <a:gd name="connsiteX7" fmla="*/ 3320716 w 3320716"/>
              <a:gd name="connsiteY7" fmla="*/ 2030931 h 2646948"/>
              <a:gd name="connsiteX0" fmla="*/ 0 w 3320716"/>
              <a:gd name="connsiteY0" fmla="*/ 2646948 h 2646948"/>
              <a:gd name="connsiteX1" fmla="*/ 856648 w 3320716"/>
              <a:gd name="connsiteY1" fmla="*/ 2579571 h 2646948"/>
              <a:gd name="connsiteX2" fmla="*/ 856648 w 3320716"/>
              <a:gd name="connsiteY2" fmla="*/ 1405289 h 2646948"/>
              <a:gd name="connsiteX3" fmla="*/ 943276 w 3320716"/>
              <a:gd name="connsiteY3" fmla="*/ 2319689 h 2646948"/>
              <a:gd name="connsiteX4" fmla="*/ 2425567 w 3320716"/>
              <a:gd name="connsiteY4" fmla="*/ 2281188 h 2646948"/>
              <a:gd name="connsiteX5" fmla="*/ 2444817 w 3320716"/>
              <a:gd name="connsiteY5" fmla="*/ 0 h 2646948"/>
              <a:gd name="connsiteX6" fmla="*/ 2512194 w 3320716"/>
              <a:gd name="connsiteY6" fmla="*/ 1992430 h 2646948"/>
              <a:gd name="connsiteX7" fmla="*/ 3320716 w 3320716"/>
              <a:gd name="connsiteY7" fmla="*/ 2030931 h 2646948"/>
              <a:gd name="connsiteX0" fmla="*/ 0 w 3320716"/>
              <a:gd name="connsiteY0" fmla="*/ 2646948 h 2646948"/>
              <a:gd name="connsiteX1" fmla="*/ 856648 w 3320716"/>
              <a:gd name="connsiteY1" fmla="*/ 2579571 h 2646948"/>
              <a:gd name="connsiteX2" fmla="*/ 914399 w 3320716"/>
              <a:gd name="connsiteY2" fmla="*/ 1270536 h 2646948"/>
              <a:gd name="connsiteX3" fmla="*/ 943276 w 3320716"/>
              <a:gd name="connsiteY3" fmla="*/ 2319689 h 2646948"/>
              <a:gd name="connsiteX4" fmla="*/ 2425567 w 3320716"/>
              <a:gd name="connsiteY4" fmla="*/ 2281188 h 2646948"/>
              <a:gd name="connsiteX5" fmla="*/ 2444817 w 3320716"/>
              <a:gd name="connsiteY5" fmla="*/ 0 h 2646948"/>
              <a:gd name="connsiteX6" fmla="*/ 2512194 w 3320716"/>
              <a:gd name="connsiteY6" fmla="*/ 1992430 h 2646948"/>
              <a:gd name="connsiteX7" fmla="*/ 3320716 w 3320716"/>
              <a:gd name="connsiteY7" fmla="*/ 2030931 h 2646948"/>
              <a:gd name="connsiteX0" fmla="*/ 0 w 3320716"/>
              <a:gd name="connsiteY0" fmla="*/ 2646948 h 2646948"/>
              <a:gd name="connsiteX1" fmla="*/ 856648 w 3320716"/>
              <a:gd name="connsiteY1" fmla="*/ 2579571 h 2646948"/>
              <a:gd name="connsiteX2" fmla="*/ 914399 w 3320716"/>
              <a:gd name="connsiteY2" fmla="*/ 1270536 h 2646948"/>
              <a:gd name="connsiteX3" fmla="*/ 981777 w 3320716"/>
              <a:gd name="connsiteY3" fmla="*/ 2319689 h 2646948"/>
              <a:gd name="connsiteX4" fmla="*/ 2425567 w 3320716"/>
              <a:gd name="connsiteY4" fmla="*/ 2281188 h 2646948"/>
              <a:gd name="connsiteX5" fmla="*/ 2444817 w 3320716"/>
              <a:gd name="connsiteY5" fmla="*/ 0 h 2646948"/>
              <a:gd name="connsiteX6" fmla="*/ 2512194 w 3320716"/>
              <a:gd name="connsiteY6" fmla="*/ 1992430 h 2646948"/>
              <a:gd name="connsiteX7" fmla="*/ 3320716 w 3320716"/>
              <a:gd name="connsiteY7" fmla="*/ 2030931 h 2646948"/>
              <a:gd name="connsiteX0" fmla="*/ 0 w 3320716"/>
              <a:gd name="connsiteY0" fmla="*/ 2646948 h 2646948"/>
              <a:gd name="connsiteX1" fmla="*/ 885524 w 3320716"/>
              <a:gd name="connsiteY1" fmla="*/ 2531445 h 2646948"/>
              <a:gd name="connsiteX2" fmla="*/ 914399 w 3320716"/>
              <a:gd name="connsiteY2" fmla="*/ 1270536 h 2646948"/>
              <a:gd name="connsiteX3" fmla="*/ 981777 w 3320716"/>
              <a:gd name="connsiteY3" fmla="*/ 2319689 h 2646948"/>
              <a:gd name="connsiteX4" fmla="*/ 2425567 w 3320716"/>
              <a:gd name="connsiteY4" fmla="*/ 2281188 h 2646948"/>
              <a:gd name="connsiteX5" fmla="*/ 2444817 w 3320716"/>
              <a:gd name="connsiteY5" fmla="*/ 0 h 2646948"/>
              <a:gd name="connsiteX6" fmla="*/ 2512194 w 3320716"/>
              <a:gd name="connsiteY6" fmla="*/ 1992430 h 2646948"/>
              <a:gd name="connsiteX7" fmla="*/ 3320716 w 3320716"/>
              <a:gd name="connsiteY7" fmla="*/ 2030931 h 2646948"/>
              <a:gd name="connsiteX0" fmla="*/ 0 w 3320716"/>
              <a:gd name="connsiteY0" fmla="*/ 2175310 h 2175310"/>
              <a:gd name="connsiteX1" fmla="*/ 885524 w 3320716"/>
              <a:gd name="connsiteY1" fmla="*/ 2059807 h 2175310"/>
              <a:gd name="connsiteX2" fmla="*/ 914399 w 3320716"/>
              <a:gd name="connsiteY2" fmla="*/ 798898 h 2175310"/>
              <a:gd name="connsiteX3" fmla="*/ 981777 w 3320716"/>
              <a:gd name="connsiteY3" fmla="*/ 1848051 h 2175310"/>
              <a:gd name="connsiteX4" fmla="*/ 2425567 w 3320716"/>
              <a:gd name="connsiteY4" fmla="*/ 1809550 h 2175310"/>
              <a:gd name="connsiteX5" fmla="*/ 2425567 w 3320716"/>
              <a:gd name="connsiteY5" fmla="*/ 0 h 2175310"/>
              <a:gd name="connsiteX6" fmla="*/ 2512194 w 3320716"/>
              <a:gd name="connsiteY6" fmla="*/ 1520792 h 2175310"/>
              <a:gd name="connsiteX7" fmla="*/ 3320716 w 3320716"/>
              <a:gd name="connsiteY7" fmla="*/ 1559293 h 2175310"/>
              <a:gd name="connsiteX0" fmla="*/ 0 w 3320716"/>
              <a:gd name="connsiteY0" fmla="*/ 2175310 h 2175310"/>
              <a:gd name="connsiteX1" fmla="*/ 885524 w 3320716"/>
              <a:gd name="connsiteY1" fmla="*/ 2059807 h 2175310"/>
              <a:gd name="connsiteX2" fmla="*/ 914399 w 3320716"/>
              <a:gd name="connsiteY2" fmla="*/ 798898 h 2175310"/>
              <a:gd name="connsiteX3" fmla="*/ 981777 w 3320716"/>
              <a:gd name="connsiteY3" fmla="*/ 1848051 h 2175310"/>
              <a:gd name="connsiteX4" fmla="*/ 2377441 w 3320716"/>
              <a:gd name="connsiteY4" fmla="*/ 1819176 h 2175310"/>
              <a:gd name="connsiteX5" fmla="*/ 2425567 w 3320716"/>
              <a:gd name="connsiteY5" fmla="*/ 0 h 2175310"/>
              <a:gd name="connsiteX6" fmla="*/ 2512194 w 3320716"/>
              <a:gd name="connsiteY6" fmla="*/ 1520792 h 2175310"/>
              <a:gd name="connsiteX7" fmla="*/ 3320716 w 3320716"/>
              <a:gd name="connsiteY7" fmla="*/ 1559293 h 2175310"/>
              <a:gd name="connsiteX0" fmla="*/ 0 w 3320716"/>
              <a:gd name="connsiteY0" fmla="*/ 2175310 h 2175310"/>
              <a:gd name="connsiteX1" fmla="*/ 885524 w 3320716"/>
              <a:gd name="connsiteY1" fmla="*/ 2059807 h 2175310"/>
              <a:gd name="connsiteX2" fmla="*/ 914399 w 3320716"/>
              <a:gd name="connsiteY2" fmla="*/ 798898 h 2175310"/>
              <a:gd name="connsiteX3" fmla="*/ 981777 w 3320716"/>
              <a:gd name="connsiteY3" fmla="*/ 1848051 h 2175310"/>
              <a:gd name="connsiteX4" fmla="*/ 2377441 w 3320716"/>
              <a:gd name="connsiteY4" fmla="*/ 1819176 h 2175310"/>
              <a:gd name="connsiteX5" fmla="*/ 2425567 w 3320716"/>
              <a:gd name="connsiteY5" fmla="*/ 0 h 2175310"/>
              <a:gd name="connsiteX6" fmla="*/ 2555737 w 3320716"/>
              <a:gd name="connsiteY6" fmla="*/ 1781567 h 2175310"/>
              <a:gd name="connsiteX7" fmla="*/ 3320716 w 3320716"/>
              <a:gd name="connsiteY7" fmla="*/ 1559293 h 2175310"/>
              <a:gd name="connsiteX0" fmla="*/ 0 w 3320716"/>
              <a:gd name="connsiteY0" fmla="*/ 2175310 h 2175310"/>
              <a:gd name="connsiteX1" fmla="*/ 885524 w 3320716"/>
              <a:gd name="connsiteY1" fmla="*/ 2059807 h 2175310"/>
              <a:gd name="connsiteX2" fmla="*/ 914399 w 3320716"/>
              <a:gd name="connsiteY2" fmla="*/ 798898 h 2175310"/>
              <a:gd name="connsiteX3" fmla="*/ 981777 w 3320716"/>
              <a:gd name="connsiteY3" fmla="*/ 1848051 h 2175310"/>
              <a:gd name="connsiteX4" fmla="*/ 2377441 w 3320716"/>
              <a:gd name="connsiteY4" fmla="*/ 1819176 h 2175310"/>
              <a:gd name="connsiteX5" fmla="*/ 2425567 w 3320716"/>
              <a:gd name="connsiteY5" fmla="*/ 0 h 2175310"/>
              <a:gd name="connsiteX6" fmla="*/ 2483165 w 3320716"/>
              <a:gd name="connsiteY6" fmla="*/ 1781567 h 2175310"/>
              <a:gd name="connsiteX7" fmla="*/ 3320716 w 3320716"/>
              <a:gd name="connsiteY7" fmla="*/ 1559293 h 2175310"/>
              <a:gd name="connsiteX0" fmla="*/ 0 w 3523916"/>
              <a:gd name="connsiteY0" fmla="*/ 2175310 h 2175310"/>
              <a:gd name="connsiteX1" fmla="*/ 885524 w 3523916"/>
              <a:gd name="connsiteY1" fmla="*/ 2059807 h 2175310"/>
              <a:gd name="connsiteX2" fmla="*/ 914399 w 3523916"/>
              <a:gd name="connsiteY2" fmla="*/ 798898 h 2175310"/>
              <a:gd name="connsiteX3" fmla="*/ 981777 w 3523916"/>
              <a:gd name="connsiteY3" fmla="*/ 1848051 h 2175310"/>
              <a:gd name="connsiteX4" fmla="*/ 2377441 w 3523916"/>
              <a:gd name="connsiteY4" fmla="*/ 1819176 h 2175310"/>
              <a:gd name="connsiteX5" fmla="*/ 2425567 w 3523916"/>
              <a:gd name="connsiteY5" fmla="*/ 0 h 2175310"/>
              <a:gd name="connsiteX6" fmla="*/ 2483165 w 3523916"/>
              <a:gd name="connsiteY6" fmla="*/ 1781567 h 2175310"/>
              <a:gd name="connsiteX7" fmla="*/ 3523916 w 3523916"/>
              <a:gd name="connsiteY7" fmla="*/ 1787471 h 2175310"/>
              <a:gd name="connsiteX0" fmla="*/ 0 w 3523916"/>
              <a:gd name="connsiteY0" fmla="*/ 2175310 h 2175310"/>
              <a:gd name="connsiteX1" fmla="*/ 885524 w 3523916"/>
              <a:gd name="connsiteY1" fmla="*/ 1945719 h 2175310"/>
              <a:gd name="connsiteX2" fmla="*/ 914399 w 3523916"/>
              <a:gd name="connsiteY2" fmla="*/ 798898 h 2175310"/>
              <a:gd name="connsiteX3" fmla="*/ 981777 w 3523916"/>
              <a:gd name="connsiteY3" fmla="*/ 1848051 h 2175310"/>
              <a:gd name="connsiteX4" fmla="*/ 2377441 w 3523916"/>
              <a:gd name="connsiteY4" fmla="*/ 1819176 h 2175310"/>
              <a:gd name="connsiteX5" fmla="*/ 2425567 w 3523916"/>
              <a:gd name="connsiteY5" fmla="*/ 0 h 2175310"/>
              <a:gd name="connsiteX6" fmla="*/ 2483165 w 3523916"/>
              <a:gd name="connsiteY6" fmla="*/ 1781567 h 2175310"/>
              <a:gd name="connsiteX7" fmla="*/ 3523916 w 3523916"/>
              <a:gd name="connsiteY7" fmla="*/ 1787471 h 217531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3523916" h="2175310">
                <a:moveTo>
                  <a:pt x="0" y="2175310"/>
                </a:moveTo>
                <a:lnTo>
                  <a:pt x="885524" y="1945719"/>
                </a:lnTo>
                <a:lnTo>
                  <a:pt x="914399" y="798898"/>
                </a:lnTo>
                <a:lnTo>
                  <a:pt x="981777" y="1848051"/>
                </a:lnTo>
                <a:lnTo>
                  <a:pt x="2377441" y="1819176"/>
                </a:lnTo>
                <a:cubicBezTo>
                  <a:pt x="2380649" y="1090864"/>
                  <a:pt x="2422359" y="728312"/>
                  <a:pt x="2425567" y="0"/>
                </a:cubicBezTo>
                <a:lnTo>
                  <a:pt x="2483165" y="1781567"/>
                </a:lnTo>
                <a:cubicBezTo>
                  <a:pt x="2752672" y="1794401"/>
                  <a:pt x="3254409" y="1774637"/>
                  <a:pt x="3523916" y="1787471"/>
                </a:cubicBezTo>
              </a:path>
            </a:pathLst>
          </a:custGeom>
          <a:noFill/>
          <a:ln w="41275">
            <a:solidFill>
              <a:schemeClr val="accent6">
                <a:lumMod val="50000"/>
                <a:alpha val="51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TextBox 23"/>
          <p:cNvSpPr txBox="1"/>
          <p:nvPr/>
        </p:nvSpPr>
        <p:spPr>
          <a:xfrm>
            <a:off x="1468804" y="4858434"/>
            <a:ext cx="146653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accent6">
                    <a:lumMod val="75000"/>
                  </a:schemeClr>
                </a:solidFill>
              </a:rPr>
              <a:t>Thermal Conductivity</a:t>
            </a:r>
            <a:endParaRPr lang="en-US" dirty="0">
              <a:solidFill>
                <a:schemeClr val="accent6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342642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rmal expansion</a:t>
            </a:r>
            <a:endParaRPr lang="en-US" dirty="0"/>
          </a:p>
        </p:txBody>
      </p:sp>
      <p:pic>
        <p:nvPicPr>
          <p:cNvPr id="25602" name="Picture 2" descr="&#10;\alpha_V = \frac{1}{V}\,\left(\frac{\partial V}{\partial T}\right)_p&#10;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1" y="1828800"/>
            <a:ext cx="1402642" cy="533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5605" name="Picture 5" descr="&#10;\alpha_L=\frac{1}{L}\,\frac{dL}{dT}&#10;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9974" y="2819400"/>
            <a:ext cx="1063625" cy="4542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5606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>
            <a:off x="7077076" y="1162050"/>
            <a:ext cx="20955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7" name="Picture 7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071" t="22857" r="54644" b="58762"/>
          <a:stretch/>
        </p:blipFill>
        <p:spPr bwMode="auto">
          <a:xfrm>
            <a:off x="609600" y="4114800"/>
            <a:ext cx="5486400" cy="18383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8" name="Picture 8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38600" y="1443283"/>
            <a:ext cx="2538412" cy="15044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9" name="Picture 9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00800" y="3079977"/>
            <a:ext cx="2457450" cy="1857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2317043" y="1828800"/>
            <a:ext cx="1416757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Volumetric</a:t>
            </a:r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Linear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822342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5379567" y="806191"/>
            <a:ext cx="578927" cy="59508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Oval 4"/>
          <p:cNvSpPr/>
          <p:nvPr/>
        </p:nvSpPr>
        <p:spPr>
          <a:xfrm>
            <a:off x="5735204" y="806191"/>
            <a:ext cx="223290" cy="273671"/>
          </a:xfrm>
          <a:prstGeom prst="ellipse">
            <a:avLst/>
          </a:prstGeom>
          <a:solidFill>
            <a:schemeClr val="bg1">
              <a:lumMod val="65000"/>
            </a:schemeClr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Oval 5"/>
          <p:cNvSpPr/>
          <p:nvPr/>
        </p:nvSpPr>
        <p:spPr>
          <a:xfrm>
            <a:off x="5555148" y="1103734"/>
            <a:ext cx="290285" cy="297543"/>
          </a:xfrm>
          <a:prstGeom prst="ellipse">
            <a:avLst/>
          </a:prstGeom>
          <a:solidFill>
            <a:schemeClr val="bg1">
              <a:lumMod val="65000"/>
            </a:schemeClr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5377923" y="792861"/>
            <a:ext cx="290285" cy="297543"/>
          </a:xfrm>
          <a:prstGeom prst="ellipse">
            <a:avLst/>
          </a:prstGeom>
          <a:solidFill>
            <a:schemeClr val="bg1">
              <a:lumMod val="65000"/>
            </a:schemeClr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6689557" y="833463"/>
            <a:ext cx="578927" cy="59508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7592613" y="857335"/>
            <a:ext cx="578927" cy="595086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ight Arrow 9"/>
          <p:cNvSpPr/>
          <p:nvPr/>
        </p:nvSpPr>
        <p:spPr>
          <a:xfrm>
            <a:off x="6168873" y="992050"/>
            <a:ext cx="308009" cy="27791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2160558"/>
              </p:ext>
            </p:extLst>
          </p:nvPr>
        </p:nvGraphicFramePr>
        <p:xfrm>
          <a:off x="5021263" y="2987675"/>
          <a:ext cx="3336925" cy="2541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7" name="Equation" r:id="rId3" imgW="2501640" imgH="1904760" progId="Equation.DSMT4">
                  <p:embed/>
                </p:oleObj>
              </mc:Choice>
              <mc:Fallback>
                <p:oleObj name="Equation" r:id="rId3" imgW="2501640" imgH="1904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021263" y="2987675"/>
                        <a:ext cx="3336925" cy="2541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762000" y="857335"/>
            <a:ext cx="461756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Solid Phase in Porous Media</a:t>
            </a:r>
            <a:endParaRPr lang="en-US" sz="2800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617878"/>
              </p:ext>
            </p:extLst>
          </p:nvPr>
        </p:nvGraphicFramePr>
        <p:xfrm>
          <a:off x="381000" y="2590800"/>
          <a:ext cx="3032125" cy="1185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8" name="Equation" r:id="rId5" imgW="2273040" imgH="888840" progId="Equation.DSMT4">
                  <p:embed/>
                </p:oleObj>
              </mc:Choice>
              <mc:Fallback>
                <p:oleObj name="Equation" r:id="rId5" imgW="2273040" imgH="8888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590800"/>
                        <a:ext cx="3032125" cy="1185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609600" y="2133600"/>
            <a:ext cx="727247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Heat loss by fluid                             Heat balance between fluid and solid</a:t>
            </a:r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6689557" y="941632"/>
            <a:ext cx="148198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 </a:t>
            </a:r>
            <a:r>
              <a:rPr lang="en-US" dirty="0" err="1" smtClean="0">
                <a:solidFill>
                  <a:srgbClr val="FFFF00"/>
                </a:solidFill>
              </a:rPr>
              <a:t>T</a:t>
            </a:r>
            <a:r>
              <a:rPr lang="en-US" baseline="-25000" dirty="0" err="1" smtClean="0">
                <a:solidFill>
                  <a:srgbClr val="FFFF00"/>
                </a:solidFill>
              </a:rPr>
              <a:t>f</a:t>
            </a:r>
            <a:r>
              <a:rPr lang="en-US" dirty="0" smtClean="0"/>
              <a:t>                </a:t>
            </a:r>
            <a:r>
              <a:rPr lang="en-US" dirty="0" err="1" smtClean="0"/>
              <a:t>T</a:t>
            </a:r>
            <a:r>
              <a:rPr lang="en-US" baseline="-25000" dirty="0" err="1" smtClean="0"/>
              <a:t>s</a:t>
            </a:r>
            <a:endParaRPr lang="en-US" baseline="-25000" dirty="0"/>
          </a:p>
        </p:txBody>
      </p:sp>
    </p:spTree>
    <p:extLst>
      <p:ext uri="{BB962C8B-B14F-4D97-AF65-F5344CB8AC3E}">
        <p14:creationId xmlns:p14="http://schemas.microsoft.com/office/powerpoint/2010/main" val="33190779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153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terial Properties</a:t>
            </a:r>
            <a:endParaRPr lang="en-US" dirty="0"/>
          </a:p>
        </p:txBody>
      </p:sp>
      <p:pic>
        <p:nvPicPr>
          <p:cNvPr id="20482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6250" t="44222" r="21875" b="27889"/>
          <a:stretch/>
        </p:blipFill>
        <p:spPr bwMode="auto">
          <a:xfrm>
            <a:off x="5619750" y="2590800"/>
            <a:ext cx="3333750" cy="2390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3"/>
          <p:cNvSpPr/>
          <p:nvPr/>
        </p:nvSpPr>
        <p:spPr>
          <a:xfrm>
            <a:off x="228600" y="6642556"/>
            <a:ext cx="6324600" cy="21544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800" dirty="0"/>
              <a:t>https://docs.google.com/viewer?url=http%3A%2F%2Fwww.bakker.org%2Fdartmouth06%2Fengs150%2F13-heat.pdf</a:t>
            </a:r>
          </a:p>
        </p:txBody>
      </p:sp>
    </p:spTree>
    <p:extLst>
      <p:ext uri="{BB962C8B-B14F-4D97-AF65-F5344CB8AC3E}">
        <p14:creationId xmlns:p14="http://schemas.microsoft.com/office/powerpoint/2010/main" val="9019536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eat Transfer</a:t>
            </a:r>
            <a:r>
              <a:rPr lang="en-US" sz="3600" dirty="0" smtClean="0"/>
              <a:t> </a:t>
            </a:r>
            <a:br>
              <a:rPr lang="en-US" sz="3600" dirty="0" smtClean="0"/>
            </a:br>
            <a:r>
              <a:rPr lang="en-US" sz="3600" dirty="0" smtClean="0"/>
              <a:t>by Radiation and Convection</a:t>
            </a:r>
            <a:endParaRPr lang="en-US" sz="3600" dirty="0"/>
          </a:p>
        </p:txBody>
      </p:sp>
      <p:pic>
        <p:nvPicPr>
          <p:cNvPr id="4" name="Picture 8" descr="http://sweetrosie.files.wordpress.com/2008/04/t-bone-steak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1912219"/>
            <a:ext cx="5334000" cy="4000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4035480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cep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133600" y="1752600"/>
            <a:ext cx="6553200" cy="4373563"/>
          </a:xfrm>
        </p:spPr>
        <p:txBody>
          <a:bodyPr/>
          <a:lstStyle/>
          <a:p>
            <a:r>
              <a:rPr lang="en-US" dirty="0" smtClean="0"/>
              <a:t>Storage</a:t>
            </a:r>
          </a:p>
          <a:p>
            <a:r>
              <a:rPr lang="en-US" dirty="0" smtClean="0"/>
              <a:t>Source</a:t>
            </a:r>
          </a:p>
          <a:p>
            <a:r>
              <a:rPr lang="en-US" dirty="0" smtClean="0"/>
              <a:t>Flux</a:t>
            </a:r>
            <a:endParaRPr lang="en-US" dirty="0"/>
          </a:p>
        </p:txBody>
      </p:sp>
      <p:pic>
        <p:nvPicPr>
          <p:cNvPr id="2457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7400" y="1536926"/>
            <a:ext cx="2103437" cy="24876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9497173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28674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3856" t="40363" r="24486" b="25532"/>
          <a:stretch/>
        </p:blipFill>
        <p:spPr bwMode="auto">
          <a:xfrm>
            <a:off x="3810000" y="487077"/>
            <a:ext cx="3859730" cy="23389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675" name="Picture 3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474" t="45333" r="32263" b="18596"/>
          <a:stretch/>
        </p:blipFill>
        <p:spPr bwMode="auto">
          <a:xfrm>
            <a:off x="3962400" y="2971800"/>
            <a:ext cx="4841334" cy="30445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676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2822809"/>
            <a:ext cx="3171825" cy="2343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678" name="Picture 6" descr="https://encrypted-tbn3.gstatic.com/images?q=tbn:ANd9GcTszXLt-rCrALs094pa5bVa4rfgPaHyFGq_zlaLV1_IuMErcvMghA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8637" y="228600"/>
            <a:ext cx="2047875" cy="22288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1536477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ceptual Model</a:t>
            </a:r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2057400" y="2590800"/>
            <a:ext cx="2057400" cy="533400"/>
          </a:xfrm>
          <a:prstGeom prst="rect">
            <a:avLst/>
          </a:prstGeom>
          <a:pattFill prst="lgConfetti">
            <a:fgClr>
              <a:schemeClr val="accent1"/>
            </a:fgClr>
            <a:bgClr>
              <a:schemeClr val="bg1"/>
            </a:bgClr>
          </a:patt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709061" y="3962400"/>
            <a:ext cx="5181600" cy="457200"/>
          </a:xfrm>
          <a:prstGeom prst="rec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3352800" y="3352800"/>
            <a:ext cx="2819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Radiation and convection</a:t>
            </a:r>
            <a:endParaRPr lang="en-US" dirty="0"/>
          </a:p>
        </p:txBody>
      </p:sp>
      <p:sp>
        <p:nvSpPr>
          <p:cNvPr id="9" name="Freeform 8"/>
          <p:cNvSpPr/>
          <p:nvPr/>
        </p:nvSpPr>
        <p:spPr>
          <a:xfrm>
            <a:off x="741145" y="3147461"/>
            <a:ext cx="5082139" cy="0"/>
          </a:xfrm>
          <a:custGeom>
            <a:avLst/>
            <a:gdLst>
              <a:gd name="connsiteX0" fmla="*/ 0 w 5082139"/>
              <a:gd name="connsiteY0" fmla="*/ 0 h 0"/>
              <a:gd name="connsiteX1" fmla="*/ 5082139 w 5082139"/>
              <a:gd name="connsiteY1" fmla="*/ 0 h 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5082139">
                <a:moveTo>
                  <a:pt x="0" y="0"/>
                </a:moveTo>
                <a:lnTo>
                  <a:pt x="5082139" y="0"/>
                </a:lnTo>
              </a:path>
            </a:pathLst>
          </a:custGeom>
          <a:noFill/>
          <a:ln w="63500">
            <a:solidFill>
              <a:schemeClr val="tx1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Down Arrow 9"/>
          <p:cNvSpPr/>
          <p:nvPr/>
        </p:nvSpPr>
        <p:spPr>
          <a:xfrm rot="10800000">
            <a:off x="2819400" y="3200400"/>
            <a:ext cx="480461" cy="533400"/>
          </a:xfrm>
          <a:prstGeom prst="downArrow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Down Arrow 10"/>
          <p:cNvSpPr/>
          <p:nvPr/>
        </p:nvSpPr>
        <p:spPr>
          <a:xfrm rot="10800000">
            <a:off x="2848275" y="1828800"/>
            <a:ext cx="480461" cy="533400"/>
          </a:xfrm>
          <a:prstGeom prst="downArrow">
            <a:avLst/>
          </a:prstGeom>
          <a:solidFill>
            <a:srgbClr val="06CCFA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3505200" y="1830403"/>
            <a:ext cx="2819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Radiation and convection</a:t>
            </a:r>
            <a:endParaRPr lang="en-US" dirty="0"/>
          </a:p>
        </p:txBody>
      </p:sp>
      <p:sp>
        <p:nvSpPr>
          <p:cNvPr id="13" name="Rectangle 12"/>
          <p:cNvSpPr/>
          <p:nvPr/>
        </p:nvSpPr>
        <p:spPr>
          <a:xfrm>
            <a:off x="2057400" y="2590800"/>
            <a:ext cx="2057400" cy="533400"/>
          </a:xfrm>
          <a:prstGeom prst="rect">
            <a:avLst/>
          </a:prstGeom>
          <a:gradFill>
            <a:gsLst>
              <a:gs pos="0">
                <a:srgbClr val="C00000"/>
              </a:gs>
              <a:gs pos="33000">
                <a:schemeClr val="accent1">
                  <a:tint val="44500"/>
                  <a:satMod val="160000"/>
                </a:schemeClr>
              </a:gs>
              <a:gs pos="100000">
                <a:schemeClr val="bg1">
                  <a:alpha val="7000"/>
                </a:schemeClr>
              </a:gs>
            </a:gsLst>
            <a:lin ang="162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067269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29698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901" t="39591" r="19389" b="38795"/>
          <a:stretch/>
        </p:blipFill>
        <p:spPr bwMode="auto">
          <a:xfrm>
            <a:off x="1676400" y="4191000"/>
            <a:ext cx="5573028" cy="14822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4722437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317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600200"/>
            <a:ext cx="4171950" cy="33931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74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0" y="2014688"/>
            <a:ext cx="3810000" cy="285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944758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48400" y="-914400"/>
            <a:ext cx="5029200" cy="1143000"/>
          </a:xfrm>
        </p:spPr>
        <p:txBody>
          <a:bodyPr/>
          <a:lstStyle/>
          <a:p>
            <a:r>
              <a:rPr lang="en-US" sz="3200" dirty="0" smtClean="0"/>
              <a:t>U-tube Heat Exchanger</a:t>
            </a:r>
            <a:endParaRPr lang="en-US" sz="3200" dirty="0"/>
          </a:p>
        </p:txBody>
      </p:sp>
      <p:pic>
        <p:nvPicPr>
          <p:cNvPr id="30728" name="Picture 8" descr="U Tube Heat Exchanger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77400" y="3962400"/>
            <a:ext cx="1878894" cy="18788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6" name="Group 5"/>
          <p:cNvGrpSpPr/>
          <p:nvPr/>
        </p:nvGrpSpPr>
        <p:grpSpPr>
          <a:xfrm>
            <a:off x="192978" y="439796"/>
            <a:ext cx="6512620" cy="6031724"/>
            <a:chOff x="192978" y="439796"/>
            <a:chExt cx="6512620" cy="6031724"/>
          </a:xfrm>
        </p:grpSpPr>
        <p:pic>
          <p:nvPicPr>
            <p:cNvPr id="30722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2978" y="647299"/>
              <a:ext cx="2793436" cy="23045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0724" name="Picture 4" descr="http://ars.els-cdn.com/content/image/1-s2.0-S0262176213700312-fx1.jpg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1000" y="3810000"/>
              <a:ext cx="2514600" cy="192231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0725" name="Picture 5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35767" y="3598719"/>
              <a:ext cx="2331156" cy="2133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0729" name="Picture 9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48467" y="439796"/>
              <a:ext cx="2214116" cy="27195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" name="TextBox 2"/>
            <p:cNvSpPr txBox="1"/>
            <p:nvPr/>
          </p:nvSpPr>
          <p:spPr>
            <a:xfrm>
              <a:off x="192978" y="3055200"/>
              <a:ext cx="2931222" cy="34163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Installation of a U-tube in a borehole</a:t>
              </a:r>
            </a:p>
            <a:p>
              <a:endParaRPr lang="en-US" dirty="0"/>
            </a:p>
            <a:p>
              <a:endParaRPr lang="en-US" dirty="0" smtClean="0"/>
            </a:p>
            <a:p>
              <a:endParaRPr lang="en-US" dirty="0"/>
            </a:p>
            <a:p>
              <a:endParaRPr lang="en-US" dirty="0" smtClean="0"/>
            </a:p>
            <a:p>
              <a:endParaRPr lang="en-US" dirty="0"/>
            </a:p>
            <a:p>
              <a:endParaRPr lang="en-US" dirty="0" smtClean="0"/>
            </a:p>
            <a:p>
              <a:endParaRPr lang="en-US" dirty="0"/>
            </a:p>
            <a:p>
              <a:endParaRPr lang="en-US" dirty="0" smtClean="0"/>
            </a:p>
            <a:p>
              <a:r>
                <a:rPr lang="en-US" dirty="0" smtClean="0"/>
                <a:t>Two pipes from a U-tube heat exchanger in a borehole</a:t>
              </a:r>
              <a:endParaRPr lang="en-US" dirty="0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3789945" y="3185270"/>
              <a:ext cx="291565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U-tube heat exchanger</a:t>
              </a:r>
              <a:endParaRPr lang="en-US" dirty="0"/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3337430" y="5824483"/>
              <a:ext cx="323619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Array of U-tube heat exchangers </a:t>
              </a:r>
              <a:endParaRPr 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35530851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65240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smtClean="0"/>
              <a:t>Free Convection</a:t>
            </a:r>
            <a:br>
              <a:rPr lang="en-US" sz="3600" dirty="0" smtClean="0"/>
            </a:br>
            <a:r>
              <a:rPr lang="en-US" sz="2400" dirty="0" smtClean="0"/>
              <a:t>Rayleigh-Bernard Convection Cells</a:t>
            </a:r>
            <a:endParaRPr lang="en-US" sz="2400" dirty="0"/>
          </a:p>
        </p:txBody>
      </p:sp>
      <p:pic>
        <p:nvPicPr>
          <p:cNvPr id="3277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65821" y="3810000"/>
            <a:ext cx="2743200" cy="2057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775" name="Picture 7" descr="Forced convection in a saucepan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47373" y="1524000"/>
            <a:ext cx="3238500" cy="2159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2776" name="Picture 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7054" y="3847298"/>
            <a:ext cx="4445998" cy="2362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778" name="Picture 10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63053" y="1371600"/>
            <a:ext cx="2971800" cy="21297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0758749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vection in the Earth and </a:t>
            </a:r>
            <a:r>
              <a:rPr lang="en-US" dirty="0" err="1" smtClean="0"/>
              <a:t>Atm</a:t>
            </a:r>
            <a:endParaRPr lang="en-US" dirty="0"/>
          </a:p>
        </p:txBody>
      </p:sp>
      <p:pic>
        <p:nvPicPr>
          <p:cNvPr id="4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1524000"/>
            <a:ext cx="3333750" cy="21820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379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0" y="1785216"/>
            <a:ext cx="3425825" cy="1920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3796" name="Picture 4" descr="Hexagonal cloud cells in the South Atlantic Ocean 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3962400"/>
            <a:ext cx="2501900" cy="20015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919454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3276600" cy="1143000"/>
          </a:xfrm>
        </p:spPr>
        <p:txBody>
          <a:bodyPr/>
          <a:lstStyle/>
          <a:p>
            <a:r>
              <a:rPr lang="en-US" dirty="0" smtClean="0"/>
              <a:t>Experiment</a:t>
            </a:r>
            <a:br>
              <a:rPr lang="en-US" dirty="0" smtClean="0"/>
            </a:br>
            <a:r>
              <a:rPr lang="en-US" sz="2800" dirty="0" smtClean="0"/>
              <a:t>cooling at the top</a:t>
            </a:r>
            <a:endParaRPr lang="en-US" sz="2800" dirty="0"/>
          </a:p>
        </p:txBody>
      </p:sp>
      <p:pic>
        <p:nvPicPr>
          <p:cNvPr id="3584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0" y="3011103"/>
            <a:ext cx="5034643" cy="2819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Rectangle 3"/>
          <p:cNvSpPr/>
          <p:nvPr/>
        </p:nvSpPr>
        <p:spPr>
          <a:xfrm>
            <a:off x="911678" y="6642556"/>
            <a:ext cx="4572000" cy="215444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800" dirty="0"/>
              <a:t>http://www.sciencedirect.com/science/article/pii/S0894177707001409</a:t>
            </a:r>
          </a:p>
        </p:txBody>
      </p:sp>
      <p:pic>
        <p:nvPicPr>
          <p:cNvPr id="3584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752600"/>
            <a:ext cx="2999732" cy="403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844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98458" y="533400"/>
            <a:ext cx="4657725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5334000" y="2438400"/>
            <a:ext cx="3048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imulated lake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053586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ayleigh number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7824750"/>
              </p:ext>
            </p:extLst>
          </p:nvPr>
        </p:nvGraphicFramePr>
        <p:xfrm>
          <a:off x="1600200" y="1752600"/>
          <a:ext cx="2971800" cy="43383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0" name="Equation" r:id="rId3" imgW="1739880" imgH="2539800" progId="Equation.DSMT4">
                  <p:embed/>
                </p:oleObj>
              </mc:Choice>
              <mc:Fallback>
                <p:oleObj name="Equation" r:id="rId3" imgW="1739880" imgH="253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00200" y="1752600"/>
                        <a:ext cx="2971800" cy="43383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5257800" y="2209800"/>
            <a:ext cx="35052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Onset of natural convection depends on Ra</a:t>
            </a:r>
          </a:p>
          <a:p>
            <a:endParaRPr lang="en-US" sz="2400" dirty="0" smtClean="0"/>
          </a:p>
          <a:p>
            <a:r>
              <a:rPr lang="en-US" sz="2400" dirty="0" smtClean="0"/>
              <a:t>For a layer with a free top surface:  </a:t>
            </a:r>
            <a:r>
              <a:rPr lang="en-US" sz="2400" dirty="0" err="1" smtClean="0"/>
              <a:t>Ra</a:t>
            </a:r>
            <a:r>
              <a:rPr lang="en-US" sz="2400" baseline="-25000" dirty="0" err="1" smtClean="0"/>
              <a:t>crit</a:t>
            </a:r>
            <a:r>
              <a:rPr lang="en-US" sz="2400" dirty="0" smtClean="0"/>
              <a:t>=1100 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27949472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3031590" y="1445661"/>
            <a:ext cx="2362200" cy="3479800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eat Storage</a:t>
            </a:r>
            <a:endParaRPr lang="en-US" dirty="0"/>
          </a:p>
        </p:txBody>
      </p:sp>
      <p:sp>
        <p:nvSpPr>
          <p:cNvPr id="4" name="Freeform 3"/>
          <p:cNvSpPr/>
          <p:nvPr/>
        </p:nvSpPr>
        <p:spPr>
          <a:xfrm>
            <a:off x="1600200" y="1422400"/>
            <a:ext cx="5397500" cy="3479800"/>
          </a:xfrm>
          <a:custGeom>
            <a:avLst/>
            <a:gdLst>
              <a:gd name="connsiteX0" fmla="*/ 0 w 5384800"/>
              <a:gd name="connsiteY0" fmla="*/ 0 h 3486150"/>
              <a:gd name="connsiteX1" fmla="*/ 19050 w 5384800"/>
              <a:gd name="connsiteY1" fmla="*/ 3486150 h 3486150"/>
              <a:gd name="connsiteX2" fmla="*/ 5384800 w 5384800"/>
              <a:gd name="connsiteY2" fmla="*/ 3479800 h 3486150"/>
              <a:gd name="connsiteX0" fmla="*/ 12700 w 5397500"/>
              <a:gd name="connsiteY0" fmla="*/ 0 h 3479800"/>
              <a:gd name="connsiteX1" fmla="*/ 0 w 5397500"/>
              <a:gd name="connsiteY1" fmla="*/ 3479800 h 3479800"/>
              <a:gd name="connsiteX2" fmla="*/ 5397500 w 5397500"/>
              <a:gd name="connsiteY2" fmla="*/ 3479800 h 34798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5397500" h="3479800">
                <a:moveTo>
                  <a:pt x="12700" y="0"/>
                </a:moveTo>
                <a:cubicBezTo>
                  <a:pt x="8467" y="1159933"/>
                  <a:pt x="4233" y="2319867"/>
                  <a:pt x="0" y="3479800"/>
                </a:cubicBezTo>
                <a:lnTo>
                  <a:pt x="5397500" y="3479800"/>
                </a:lnTo>
              </a:path>
            </a:pathLst>
          </a:custGeom>
          <a:noFill/>
          <a:ln>
            <a:headEnd type="arrow"/>
            <a:tailEnd type="arrow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Freeform 4"/>
          <p:cNvSpPr/>
          <p:nvPr/>
        </p:nvSpPr>
        <p:spPr>
          <a:xfrm>
            <a:off x="1606550" y="1473200"/>
            <a:ext cx="5651500" cy="2959100"/>
          </a:xfrm>
          <a:custGeom>
            <a:avLst/>
            <a:gdLst>
              <a:gd name="connsiteX0" fmla="*/ 0 w 5651500"/>
              <a:gd name="connsiteY0" fmla="*/ 2959100 h 2959100"/>
              <a:gd name="connsiteX1" fmla="*/ 1422400 w 5651500"/>
              <a:gd name="connsiteY1" fmla="*/ 2800350 h 2959100"/>
              <a:gd name="connsiteX2" fmla="*/ 1403350 w 5651500"/>
              <a:gd name="connsiteY2" fmla="*/ 1663700 h 2959100"/>
              <a:gd name="connsiteX3" fmla="*/ 3822700 w 5651500"/>
              <a:gd name="connsiteY3" fmla="*/ 1276350 h 2959100"/>
              <a:gd name="connsiteX4" fmla="*/ 3816350 w 5651500"/>
              <a:gd name="connsiteY4" fmla="*/ 273050 h 2959100"/>
              <a:gd name="connsiteX5" fmla="*/ 5651500 w 5651500"/>
              <a:gd name="connsiteY5" fmla="*/ 0 h 2959100"/>
              <a:gd name="connsiteX0" fmla="*/ 0 w 5651500"/>
              <a:gd name="connsiteY0" fmla="*/ 2959100 h 2959100"/>
              <a:gd name="connsiteX1" fmla="*/ 1422400 w 5651500"/>
              <a:gd name="connsiteY1" fmla="*/ 2800350 h 2959100"/>
              <a:gd name="connsiteX2" fmla="*/ 1435033 w 5651500"/>
              <a:gd name="connsiteY2" fmla="*/ 1703137 h 2959100"/>
              <a:gd name="connsiteX3" fmla="*/ 1403350 w 5651500"/>
              <a:gd name="connsiteY3" fmla="*/ 1663700 h 2959100"/>
              <a:gd name="connsiteX4" fmla="*/ 3822700 w 5651500"/>
              <a:gd name="connsiteY4" fmla="*/ 1276350 h 2959100"/>
              <a:gd name="connsiteX5" fmla="*/ 3816350 w 5651500"/>
              <a:gd name="connsiteY5" fmla="*/ 273050 h 2959100"/>
              <a:gd name="connsiteX6" fmla="*/ 5651500 w 5651500"/>
              <a:gd name="connsiteY6" fmla="*/ 0 h 2959100"/>
              <a:gd name="connsiteX0" fmla="*/ 0 w 5651500"/>
              <a:gd name="connsiteY0" fmla="*/ 2959100 h 2959100"/>
              <a:gd name="connsiteX1" fmla="*/ 1451276 w 5651500"/>
              <a:gd name="connsiteY1" fmla="*/ 2809975 h 2959100"/>
              <a:gd name="connsiteX2" fmla="*/ 1435033 w 5651500"/>
              <a:gd name="connsiteY2" fmla="*/ 1703137 h 2959100"/>
              <a:gd name="connsiteX3" fmla="*/ 1403350 w 5651500"/>
              <a:gd name="connsiteY3" fmla="*/ 1663700 h 2959100"/>
              <a:gd name="connsiteX4" fmla="*/ 3822700 w 5651500"/>
              <a:gd name="connsiteY4" fmla="*/ 1276350 h 2959100"/>
              <a:gd name="connsiteX5" fmla="*/ 3816350 w 5651500"/>
              <a:gd name="connsiteY5" fmla="*/ 273050 h 2959100"/>
              <a:gd name="connsiteX6" fmla="*/ 5651500 w 5651500"/>
              <a:gd name="connsiteY6" fmla="*/ 0 h 2959100"/>
              <a:gd name="connsiteX0" fmla="*/ 0 w 5651500"/>
              <a:gd name="connsiteY0" fmla="*/ 2959100 h 2959100"/>
              <a:gd name="connsiteX1" fmla="*/ 1422400 w 5651500"/>
              <a:gd name="connsiteY1" fmla="*/ 2809975 h 2959100"/>
              <a:gd name="connsiteX2" fmla="*/ 1435033 w 5651500"/>
              <a:gd name="connsiteY2" fmla="*/ 1703137 h 2959100"/>
              <a:gd name="connsiteX3" fmla="*/ 1403350 w 5651500"/>
              <a:gd name="connsiteY3" fmla="*/ 1663700 h 2959100"/>
              <a:gd name="connsiteX4" fmla="*/ 3822700 w 5651500"/>
              <a:gd name="connsiteY4" fmla="*/ 1276350 h 2959100"/>
              <a:gd name="connsiteX5" fmla="*/ 3816350 w 5651500"/>
              <a:gd name="connsiteY5" fmla="*/ 273050 h 2959100"/>
              <a:gd name="connsiteX6" fmla="*/ 5651500 w 5651500"/>
              <a:gd name="connsiteY6" fmla="*/ 0 h 2959100"/>
              <a:gd name="connsiteX0" fmla="*/ 0 w 5651500"/>
              <a:gd name="connsiteY0" fmla="*/ 2959100 h 2959100"/>
              <a:gd name="connsiteX1" fmla="*/ 1422400 w 5651500"/>
              <a:gd name="connsiteY1" fmla="*/ 2809975 h 2959100"/>
              <a:gd name="connsiteX2" fmla="*/ 1435033 w 5651500"/>
              <a:gd name="connsiteY2" fmla="*/ 1703137 h 2959100"/>
              <a:gd name="connsiteX3" fmla="*/ 3822700 w 5651500"/>
              <a:gd name="connsiteY3" fmla="*/ 1276350 h 2959100"/>
              <a:gd name="connsiteX4" fmla="*/ 3816350 w 5651500"/>
              <a:gd name="connsiteY4" fmla="*/ 273050 h 2959100"/>
              <a:gd name="connsiteX5" fmla="*/ 5651500 w 5651500"/>
              <a:gd name="connsiteY5" fmla="*/ 0 h 29591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5651500" h="2959100">
                <a:moveTo>
                  <a:pt x="0" y="2959100"/>
                </a:moveTo>
                <a:lnTo>
                  <a:pt x="1422400" y="2809975"/>
                </a:lnTo>
                <a:cubicBezTo>
                  <a:pt x="1420194" y="2441029"/>
                  <a:pt x="1437239" y="2072083"/>
                  <a:pt x="1435033" y="1703137"/>
                </a:cubicBezTo>
                <a:lnTo>
                  <a:pt x="3822700" y="1276350"/>
                </a:lnTo>
                <a:cubicBezTo>
                  <a:pt x="3820583" y="941917"/>
                  <a:pt x="3818467" y="607483"/>
                  <a:pt x="3816350" y="273050"/>
                </a:cubicBezTo>
                <a:lnTo>
                  <a:pt x="5651500" y="0"/>
                </a:lnTo>
              </a:path>
            </a:pathLst>
          </a:custGeom>
          <a:noFill/>
          <a:ln w="76200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510941" y="2371837"/>
            <a:ext cx="914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Internal</a:t>
            </a:r>
          </a:p>
          <a:p>
            <a:r>
              <a:rPr lang="en-US" dirty="0" smtClean="0"/>
              <a:t>Energy</a:t>
            </a:r>
          </a:p>
          <a:p>
            <a:r>
              <a:rPr lang="en-US" dirty="0"/>
              <a:t>[E/M</a:t>
            </a:r>
            <a:r>
              <a:rPr lang="en-US" dirty="0" smtClean="0"/>
              <a:t>];</a:t>
            </a:r>
          </a:p>
          <a:p>
            <a:r>
              <a:rPr lang="en-US" dirty="0" smtClean="0"/>
              <a:t>[J/kg]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5168900" y="5105400"/>
            <a:ext cx="1828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emperature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1676400" y="4572000"/>
            <a:ext cx="51816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s</a:t>
            </a:r>
            <a:r>
              <a:rPr lang="en-US" sz="1200" dirty="0" smtClean="0"/>
              <a:t>olid                                                              liquid                                                 vapor</a:t>
            </a:r>
            <a:endParaRPr lang="en-US" sz="1200" dirty="0"/>
          </a:p>
        </p:txBody>
      </p:sp>
      <p:sp>
        <p:nvSpPr>
          <p:cNvPr id="11" name="TextBox 10"/>
          <p:cNvSpPr txBox="1"/>
          <p:nvPr/>
        </p:nvSpPr>
        <p:spPr>
          <a:xfrm>
            <a:off x="1676400" y="3205213"/>
            <a:ext cx="105717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Latent heat of fusion</a:t>
            </a:r>
          </a:p>
        </p:txBody>
      </p:sp>
      <p:sp>
        <p:nvSpPr>
          <p:cNvPr id="12" name="Freeform 11"/>
          <p:cNvSpPr/>
          <p:nvPr/>
        </p:nvSpPr>
        <p:spPr>
          <a:xfrm>
            <a:off x="2733575" y="3205213"/>
            <a:ext cx="9625" cy="981776"/>
          </a:xfrm>
          <a:custGeom>
            <a:avLst/>
            <a:gdLst>
              <a:gd name="connsiteX0" fmla="*/ 9625 w 9625"/>
              <a:gd name="connsiteY0" fmla="*/ 0 h 981776"/>
              <a:gd name="connsiteX1" fmla="*/ 0 w 9625"/>
              <a:gd name="connsiteY1" fmla="*/ 981776 h 98177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9625" h="981776">
                <a:moveTo>
                  <a:pt x="9625" y="0"/>
                </a:moveTo>
                <a:cubicBezTo>
                  <a:pt x="6417" y="327259"/>
                  <a:pt x="3208" y="654517"/>
                  <a:pt x="0" y="981776"/>
                </a:cubicBezTo>
              </a:path>
            </a:pathLst>
          </a:custGeom>
          <a:noFill/>
          <a:ln>
            <a:headEnd type="arrow"/>
            <a:tailEnd type="arrow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Freeform 12"/>
          <p:cNvSpPr/>
          <p:nvPr/>
        </p:nvSpPr>
        <p:spPr>
          <a:xfrm>
            <a:off x="5638800" y="1752600"/>
            <a:ext cx="9625" cy="981776"/>
          </a:xfrm>
          <a:custGeom>
            <a:avLst/>
            <a:gdLst>
              <a:gd name="connsiteX0" fmla="*/ 9625 w 9625"/>
              <a:gd name="connsiteY0" fmla="*/ 0 h 981776"/>
              <a:gd name="connsiteX1" fmla="*/ 0 w 9625"/>
              <a:gd name="connsiteY1" fmla="*/ 981776 h 98177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9625" h="981776">
                <a:moveTo>
                  <a:pt x="9625" y="0"/>
                </a:moveTo>
                <a:cubicBezTo>
                  <a:pt x="6417" y="327259"/>
                  <a:pt x="3208" y="654517"/>
                  <a:pt x="0" y="981776"/>
                </a:cubicBezTo>
              </a:path>
            </a:pathLst>
          </a:custGeom>
          <a:noFill/>
          <a:ln>
            <a:headEnd type="arrow"/>
            <a:tailEnd type="arrow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5811252" y="1874156"/>
            <a:ext cx="144679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Latent heat of vaporization</a:t>
            </a:r>
          </a:p>
        </p:txBody>
      </p:sp>
      <p:grpSp>
        <p:nvGrpSpPr>
          <p:cNvPr id="3" name="Group 2"/>
          <p:cNvGrpSpPr/>
          <p:nvPr/>
        </p:nvGrpSpPr>
        <p:grpSpPr>
          <a:xfrm>
            <a:off x="3311091" y="2593977"/>
            <a:ext cx="2175309" cy="949323"/>
            <a:chOff x="3311091" y="2593977"/>
            <a:chExt cx="2175309" cy="949323"/>
          </a:xfrm>
        </p:grpSpPr>
        <p:sp>
          <p:nvSpPr>
            <p:cNvPr id="16" name="Freeform 15"/>
            <p:cNvSpPr/>
            <p:nvPr/>
          </p:nvSpPr>
          <p:spPr>
            <a:xfrm>
              <a:off x="3311091" y="3166713"/>
              <a:ext cx="1803199" cy="18848"/>
            </a:xfrm>
            <a:custGeom>
              <a:avLst/>
              <a:gdLst>
                <a:gd name="connsiteX0" fmla="*/ 0 w 1799924"/>
                <a:gd name="connsiteY0" fmla="*/ 48127 h 48127"/>
                <a:gd name="connsiteX1" fmla="*/ 1799924 w 1799924"/>
                <a:gd name="connsiteY1" fmla="*/ 0 h 48127"/>
                <a:gd name="connsiteX0" fmla="*/ 0 w 1809549"/>
                <a:gd name="connsiteY0" fmla="*/ 19252 h 19252"/>
                <a:gd name="connsiteX1" fmla="*/ 1809549 w 1809549"/>
                <a:gd name="connsiteY1" fmla="*/ 0 h 19252"/>
                <a:gd name="connsiteX0" fmla="*/ 0 w 1800024"/>
                <a:gd name="connsiteY0" fmla="*/ 0 h 12498"/>
                <a:gd name="connsiteX1" fmla="*/ 1800024 w 1800024"/>
                <a:gd name="connsiteY1" fmla="*/ 12498 h 12498"/>
                <a:gd name="connsiteX0" fmla="*/ 0 w 1803199"/>
                <a:gd name="connsiteY0" fmla="*/ 0 h 18848"/>
                <a:gd name="connsiteX1" fmla="*/ 1803199 w 1803199"/>
                <a:gd name="connsiteY1" fmla="*/ 18848 h 1884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803199" h="18848">
                  <a:moveTo>
                    <a:pt x="0" y="0"/>
                  </a:moveTo>
                  <a:lnTo>
                    <a:pt x="1803199" y="18848"/>
                  </a:ln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Freeform 16"/>
            <p:cNvSpPr/>
            <p:nvPr/>
          </p:nvSpPr>
          <p:spPr>
            <a:xfrm>
              <a:off x="4333875" y="2971800"/>
              <a:ext cx="726874" cy="202"/>
            </a:xfrm>
            <a:custGeom>
              <a:avLst/>
              <a:gdLst>
                <a:gd name="connsiteX0" fmla="*/ 0 w 1799924"/>
                <a:gd name="connsiteY0" fmla="*/ 48127 h 48127"/>
                <a:gd name="connsiteX1" fmla="*/ 1799924 w 1799924"/>
                <a:gd name="connsiteY1" fmla="*/ 0 h 48127"/>
                <a:gd name="connsiteX0" fmla="*/ 0 w 1809549"/>
                <a:gd name="connsiteY0" fmla="*/ 19252 h 19252"/>
                <a:gd name="connsiteX1" fmla="*/ 1809549 w 1809549"/>
                <a:gd name="connsiteY1" fmla="*/ 0 h 19252"/>
                <a:gd name="connsiteX0" fmla="*/ 0 w 726874"/>
                <a:gd name="connsiteY0" fmla="*/ 202 h 202"/>
                <a:gd name="connsiteX1" fmla="*/ 726874 w 726874"/>
                <a:gd name="connsiteY1" fmla="*/ 0 h 20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726874" h="202">
                  <a:moveTo>
                    <a:pt x="0" y="202"/>
                  </a:moveTo>
                  <a:lnTo>
                    <a:pt x="726874" y="0"/>
                  </a:ln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Freeform 18"/>
            <p:cNvSpPr/>
            <p:nvPr/>
          </p:nvSpPr>
          <p:spPr>
            <a:xfrm>
              <a:off x="4775200" y="3194050"/>
              <a:ext cx="6350" cy="349250"/>
            </a:xfrm>
            <a:custGeom>
              <a:avLst/>
              <a:gdLst>
                <a:gd name="connsiteX0" fmla="*/ 6350 w 6350"/>
                <a:gd name="connsiteY0" fmla="*/ 0 h 349250"/>
                <a:gd name="connsiteX1" fmla="*/ 0 w 6350"/>
                <a:gd name="connsiteY1" fmla="*/ 349250 h 3492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6350" h="349250">
                  <a:moveTo>
                    <a:pt x="6350" y="0"/>
                  </a:moveTo>
                  <a:lnTo>
                    <a:pt x="0" y="349250"/>
                  </a:lnTo>
                </a:path>
              </a:pathLst>
            </a:custGeom>
            <a:noFill/>
            <a:ln>
              <a:headEnd type="arrow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Rectangle 20"/>
            <p:cNvSpPr/>
            <p:nvPr/>
          </p:nvSpPr>
          <p:spPr>
            <a:xfrm>
              <a:off x="4648200" y="2734376"/>
              <a:ext cx="222250" cy="218374"/>
            </a:xfrm>
            <a:prstGeom prst="rect">
              <a:avLst/>
            </a:prstGeom>
            <a:solidFill>
              <a:schemeClr val="accent3">
                <a:lumMod val="20000"/>
                <a:lumOff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Freeform 19"/>
            <p:cNvSpPr/>
            <p:nvPr/>
          </p:nvSpPr>
          <p:spPr>
            <a:xfrm>
              <a:off x="4778375" y="2593977"/>
              <a:ext cx="3175" cy="355598"/>
            </a:xfrm>
            <a:custGeom>
              <a:avLst/>
              <a:gdLst>
                <a:gd name="connsiteX0" fmla="*/ 6350 w 6350"/>
                <a:gd name="connsiteY0" fmla="*/ 0 h 349250"/>
                <a:gd name="connsiteX1" fmla="*/ 0 w 6350"/>
                <a:gd name="connsiteY1" fmla="*/ 349250 h 349250"/>
                <a:gd name="connsiteX0" fmla="*/ 0 w 10000"/>
                <a:gd name="connsiteY0" fmla="*/ 8727 h 8727"/>
                <a:gd name="connsiteX1" fmla="*/ 10000 w 10000"/>
                <a:gd name="connsiteY1" fmla="*/ 0 h 8727"/>
                <a:gd name="connsiteX0" fmla="*/ 0 w 5000"/>
                <a:gd name="connsiteY0" fmla="*/ 11667 h 11667"/>
                <a:gd name="connsiteX1" fmla="*/ 5000 w 5000"/>
                <a:gd name="connsiteY1" fmla="*/ 0 h 1166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5000" h="11667">
                  <a:moveTo>
                    <a:pt x="0" y="11667"/>
                  </a:moveTo>
                  <a:lnTo>
                    <a:pt x="5000" y="0"/>
                  </a:lnTo>
                </a:path>
              </a:pathLst>
            </a:custGeom>
            <a:noFill/>
            <a:ln>
              <a:headEnd type="arrow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3594100" y="3235523"/>
              <a:ext cx="189230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 smtClean="0"/>
                <a:t>Sensible heat</a:t>
              </a:r>
              <a:endParaRPr lang="en-US" sz="1400" dirty="0"/>
            </a:p>
          </p:txBody>
        </p:sp>
      </p:grpSp>
    </p:spTree>
    <p:extLst>
      <p:ext uri="{BB962C8B-B14F-4D97-AF65-F5344CB8AC3E}">
        <p14:creationId xmlns:p14="http://schemas.microsoft.com/office/powerpoint/2010/main" val="9966584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11" grpId="0"/>
      <p:bldP spid="12" grpId="0" animBg="1"/>
      <p:bldP spid="13" grpId="0" animBg="1"/>
      <p:bldP spid="14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smtClean="0"/>
              <a:t>Coefficient of Thermal Expansion</a:t>
            </a:r>
            <a:endParaRPr lang="en-US" sz="36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1523254"/>
              </p:ext>
            </p:extLst>
          </p:nvPr>
        </p:nvGraphicFramePr>
        <p:xfrm>
          <a:off x="1752600" y="1981200"/>
          <a:ext cx="2173288" cy="302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5" name="Equation" r:id="rId3" imgW="965160" imgH="1346040" progId="Equation.DSMT4">
                  <p:embed/>
                </p:oleObj>
              </mc:Choice>
              <mc:Fallback>
                <p:oleObj name="Equation" r:id="rId3" imgW="965160" imgH="1346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52600" y="1981200"/>
                        <a:ext cx="2173288" cy="3028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7890" name="Picture 2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309" t="43170" r="35085" b="26655"/>
          <a:stretch/>
        </p:blipFill>
        <p:spPr bwMode="auto">
          <a:xfrm>
            <a:off x="4953000" y="2167430"/>
            <a:ext cx="3315102" cy="19006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891" name="Picture 3"/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395" t="73192" r="35002" b="16211"/>
          <a:stretch/>
        </p:blipFill>
        <p:spPr bwMode="auto">
          <a:xfrm>
            <a:off x="4990698" y="4130651"/>
            <a:ext cx="3277404" cy="6598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8868116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ffect of varying temperature</a:t>
            </a:r>
            <a:br>
              <a:rPr lang="en-US" dirty="0" smtClean="0"/>
            </a:br>
            <a:r>
              <a:rPr lang="en-US" sz="3200" dirty="0" smtClean="0"/>
              <a:t>on mixing in surface water</a:t>
            </a:r>
            <a:endParaRPr lang="en-US" sz="3200" dirty="0"/>
          </a:p>
        </p:txBody>
      </p:sp>
      <p:pic>
        <p:nvPicPr>
          <p:cNvPr id="38914" name="Picture 2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0664" t="21942" r="20888" b="29216"/>
          <a:stretch/>
        </p:blipFill>
        <p:spPr bwMode="auto">
          <a:xfrm>
            <a:off x="1219200" y="1752600"/>
            <a:ext cx="2819400" cy="20146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3"/>
          <p:cNvSpPr/>
          <p:nvPr/>
        </p:nvSpPr>
        <p:spPr>
          <a:xfrm>
            <a:off x="5943600" y="3200400"/>
            <a:ext cx="2133600" cy="2819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Oval 4"/>
          <p:cNvSpPr/>
          <p:nvPr/>
        </p:nvSpPr>
        <p:spPr>
          <a:xfrm>
            <a:off x="6360695" y="2071036"/>
            <a:ext cx="304800" cy="304800"/>
          </a:xfrm>
          <a:prstGeom prst="ellipse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891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0400" y="1384032"/>
            <a:ext cx="1716505" cy="12873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5"/>
          <p:cNvSpPr/>
          <p:nvPr/>
        </p:nvSpPr>
        <p:spPr>
          <a:xfrm>
            <a:off x="5943600" y="3124200"/>
            <a:ext cx="2133600" cy="76200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8916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3876675"/>
            <a:ext cx="2857500" cy="2143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6975672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eat </a:t>
            </a:r>
            <a:r>
              <a:rPr lang="en-US" dirty="0"/>
              <a:t>S</a:t>
            </a:r>
            <a:r>
              <a:rPr lang="en-US" dirty="0" smtClean="0"/>
              <a:t>torage as </a:t>
            </a:r>
            <a:r>
              <a:rPr lang="en-US" i="1" dirty="0" smtClean="0"/>
              <a:t>Sensible</a:t>
            </a:r>
            <a:r>
              <a:rPr lang="en-US" dirty="0" smtClean="0"/>
              <a:t> Hea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en-US" sz="2400" i="1" dirty="0" smtClean="0"/>
          </a:p>
          <a:p>
            <a:pPr marL="0" indent="0">
              <a:buNone/>
            </a:pPr>
            <a:endParaRPr lang="en-US" sz="2400" i="1" dirty="0"/>
          </a:p>
          <a:p>
            <a:pPr marL="0" indent="0">
              <a:buNone/>
            </a:pPr>
            <a:r>
              <a:rPr lang="en-US" sz="2400" i="1" dirty="0" err="1"/>
              <a:t>c</a:t>
            </a:r>
            <a:r>
              <a:rPr lang="en-US" sz="2400" baseline="-25000" dirty="0" err="1"/>
              <a:t>p</a:t>
            </a:r>
            <a:r>
              <a:rPr lang="en-US" sz="2400" dirty="0" smtClean="0"/>
              <a:t>=specific heat capacity = Energy/(Mass Temp)</a:t>
            </a:r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r>
              <a:rPr lang="en-US" dirty="0" smtClean="0"/>
              <a:t>Change </a:t>
            </a:r>
            <a:r>
              <a:rPr lang="en-US" dirty="0" smtClean="0"/>
              <a:t>of sensible heat</a:t>
            </a: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r>
              <a:rPr lang="en-US" sz="2800" dirty="0" smtClean="0"/>
              <a:t>On a per volume basis</a:t>
            </a:r>
            <a:endParaRPr lang="en-US" sz="2800" dirty="0"/>
          </a:p>
          <a:p>
            <a:pPr marL="0" indent="0">
              <a:buNone/>
            </a:pPr>
            <a:r>
              <a:rPr lang="en-US" sz="2400" i="1" dirty="0" smtClean="0"/>
              <a:t>       </a:t>
            </a:r>
            <a:r>
              <a:rPr lang="en-US" sz="2400" i="1" dirty="0" err="1" smtClean="0"/>
              <a:t>C</a:t>
            </a:r>
            <a:r>
              <a:rPr lang="en-US" sz="2400" baseline="-25000" dirty="0" err="1" smtClean="0"/>
              <a:t>p</a:t>
            </a:r>
            <a:r>
              <a:rPr lang="en-US" sz="2400" dirty="0" err="1" smtClean="0">
                <a:latin typeface="Symbol" pitchFamily="18" charset="2"/>
              </a:rPr>
              <a:t>r</a:t>
            </a:r>
            <a:r>
              <a:rPr lang="en-US" sz="2400" dirty="0" smtClean="0">
                <a:latin typeface="Symbol" pitchFamily="18" charset="2"/>
              </a:rPr>
              <a:t>=</a:t>
            </a:r>
            <a:r>
              <a:rPr lang="en-US" sz="2400" dirty="0" smtClean="0"/>
              <a:t>Energy</a:t>
            </a:r>
            <a:r>
              <a:rPr lang="en-US" sz="2400" dirty="0"/>
              <a:t>/(Vol Temp)</a:t>
            </a:r>
            <a:endParaRPr lang="en-US" sz="2400" dirty="0">
              <a:latin typeface="Symbol" pitchFamily="18" charset="2"/>
            </a:endParaRP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6" name="Freeform 5"/>
          <p:cNvSpPr/>
          <p:nvPr/>
        </p:nvSpPr>
        <p:spPr>
          <a:xfrm>
            <a:off x="6019800" y="1219200"/>
            <a:ext cx="1752600" cy="1168400"/>
          </a:xfrm>
          <a:custGeom>
            <a:avLst/>
            <a:gdLst>
              <a:gd name="connsiteX0" fmla="*/ 0 w 5384800"/>
              <a:gd name="connsiteY0" fmla="*/ 0 h 3486150"/>
              <a:gd name="connsiteX1" fmla="*/ 19050 w 5384800"/>
              <a:gd name="connsiteY1" fmla="*/ 3486150 h 3486150"/>
              <a:gd name="connsiteX2" fmla="*/ 5384800 w 5384800"/>
              <a:gd name="connsiteY2" fmla="*/ 3479800 h 3486150"/>
              <a:gd name="connsiteX0" fmla="*/ 12700 w 5397500"/>
              <a:gd name="connsiteY0" fmla="*/ 0 h 3479800"/>
              <a:gd name="connsiteX1" fmla="*/ 0 w 5397500"/>
              <a:gd name="connsiteY1" fmla="*/ 3479800 h 3479800"/>
              <a:gd name="connsiteX2" fmla="*/ 5397500 w 5397500"/>
              <a:gd name="connsiteY2" fmla="*/ 3479800 h 34798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5397500" h="3479800">
                <a:moveTo>
                  <a:pt x="12700" y="0"/>
                </a:moveTo>
                <a:cubicBezTo>
                  <a:pt x="8467" y="1159933"/>
                  <a:pt x="4233" y="2319867"/>
                  <a:pt x="0" y="3479800"/>
                </a:cubicBezTo>
                <a:lnTo>
                  <a:pt x="5397500" y="3479800"/>
                </a:lnTo>
              </a:path>
            </a:pathLst>
          </a:custGeom>
          <a:noFill/>
          <a:ln>
            <a:headEnd type="arrow"/>
            <a:tailEnd type="arrow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5410200" y="1446788"/>
            <a:ext cx="685800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 smtClean="0"/>
              <a:t>Internal</a:t>
            </a:r>
          </a:p>
          <a:p>
            <a:r>
              <a:rPr lang="en-US" sz="1100" dirty="0" smtClean="0"/>
              <a:t>Energy</a:t>
            </a:r>
          </a:p>
          <a:p>
            <a:r>
              <a:rPr lang="en-US" sz="1100" dirty="0" smtClean="0"/>
              <a:t>(</a:t>
            </a:r>
            <a:r>
              <a:rPr lang="en-US" sz="1100" dirty="0" smtClean="0"/>
              <a:t>J/kg)</a:t>
            </a:r>
            <a:endParaRPr lang="en-US" sz="1100" dirty="0"/>
          </a:p>
        </p:txBody>
      </p:sp>
      <p:sp>
        <p:nvSpPr>
          <p:cNvPr id="9" name="TextBox 8"/>
          <p:cNvSpPr txBox="1"/>
          <p:nvPr/>
        </p:nvSpPr>
        <p:spPr>
          <a:xfrm>
            <a:off x="7138939" y="2514600"/>
            <a:ext cx="1266922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 smtClean="0"/>
              <a:t>Temperature</a:t>
            </a:r>
            <a:endParaRPr lang="en-US" sz="1100" dirty="0"/>
          </a:p>
        </p:txBody>
      </p:sp>
      <p:sp>
        <p:nvSpPr>
          <p:cNvPr id="10" name="Freeform 9"/>
          <p:cNvSpPr/>
          <p:nvPr/>
        </p:nvSpPr>
        <p:spPr>
          <a:xfrm>
            <a:off x="6574991" y="1963091"/>
            <a:ext cx="1803199" cy="18848"/>
          </a:xfrm>
          <a:custGeom>
            <a:avLst/>
            <a:gdLst>
              <a:gd name="connsiteX0" fmla="*/ 0 w 1799924"/>
              <a:gd name="connsiteY0" fmla="*/ 48127 h 48127"/>
              <a:gd name="connsiteX1" fmla="*/ 1799924 w 1799924"/>
              <a:gd name="connsiteY1" fmla="*/ 0 h 48127"/>
              <a:gd name="connsiteX0" fmla="*/ 0 w 1809549"/>
              <a:gd name="connsiteY0" fmla="*/ 19252 h 19252"/>
              <a:gd name="connsiteX1" fmla="*/ 1809549 w 1809549"/>
              <a:gd name="connsiteY1" fmla="*/ 0 h 19252"/>
              <a:gd name="connsiteX0" fmla="*/ 0 w 1800024"/>
              <a:gd name="connsiteY0" fmla="*/ 0 h 12498"/>
              <a:gd name="connsiteX1" fmla="*/ 1800024 w 1800024"/>
              <a:gd name="connsiteY1" fmla="*/ 12498 h 12498"/>
              <a:gd name="connsiteX0" fmla="*/ 0 w 1803199"/>
              <a:gd name="connsiteY0" fmla="*/ 0 h 18848"/>
              <a:gd name="connsiteX1" fmla="*/ 1803199 w 1803199"/>
              <a:gd name="connsiteY1" fmla="*/ 18848 h 1884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1803199" h="18848">
                <a:moveTo>
                  <a:pt x="0" y="0"/>
                </a:moveTo>
                <a:lnTo>
                  <a:pt x="1803199" y="18848"/>
                </a:ln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Freeform 10"/>
          <p:cNvSpPr/>
          <p:nvPr/>
        </p:nvSpPr>
        <p:spPr>
          <a:xfrm>
            <a:off x="7597775" y="1768178"/>
            <a:ext cx="726874" cy="202"/>
          </a:xfrm>
          <a:custGeom>
            <a:avLst/>
            <a:gdLst>
              <a:gd name="connsiteX0" fmla="*/ 0 w 1799924"/>
              <a:gd name="connsiteY0" fmla="*/ 48127 h 48127"/>
              <a:gd name="connsiteX1" fmla="*/ 1799924 w 1799924"/>
              <a:gd name="connsiteY1" fmla="*/ 0 h 48127"/>
              <a:gd name="connsiteX0" fmla="*/ 0 w 1809549"/>
              <a:gd name="connsiteY0" fmla="*/ 19252 h 19252"/>
              <a:gd name="connsiteX1" fmla="*/ 1809549 w 1809549"/>
              <a:gd name="connsiteY1" fmla="*/ 0 h 19252"/>
              <a:gd name="connsiteX0" fmla="*/ 0 w 726874"/>
              <a:gd name="connsiteY0" fmla="*/ 202 h 202"/>
              <a:gd name="connsiteX1" fmla="*/ 726874 w 726874"/>
              <a:gd name="connsiteY1" fmla="*/ 0 h 20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726874" h="202">
                <a:moveTo>
                  <a:pt x="0" y="202"/>
                </a:moveTo>
                <a:lnTo>
                  <a:pt x="726874" y="0"/>
                </a:ln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6858000" y="2031901"/>
            <a:ext cx="1676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Sensible heat</a:t>
            </a:r>
            <a:endParaRPr lang="en-US" sz="1400" dirty="0"/>
          </a:p>
        </p:txBody>
      </p:sp>
      <p:sp>
        <p:nvSpPr>
          <p:cNvPr id="14" name="Freeform 13"/>
          <p:cNvSpPr/>
          <p:nvPr/>
        </p:nvSpPr>
        <p:spPr>
          <a:xfrm>
            <a:off x="8035925" y="1990428"/>
            <a:ext cx="6350" cy="349250"/>
          </a:xfrm>
          <a:custGeom>
            <a:avLst/>
            <a:gdLst>
              <a:gd name="connsiteX0" fmla="*/ 6350 w 6350"/>
              <a:gd name="connsiteY0" fmla="*/ 0 h 349250"/>
              <a:gd name="connsiteX1" fmla="*/ 0 w 6350"/>
              <a:gd name="connsiteY1" fmla="*/ 349250 h 3492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6350" h="349250">
                <a:moveTo>
                  <a:pt x="6350" y="0"/>
                </a:moveTo>
                <a:lnTo>
                  <a:pt x="0" y="349250"/>
                </a:lnTo>
              </a:path>
            </a:pathLst>
          </a:custGeom>
          <a:noFill/>
          <a:ln>
            <a:headEnd type="arrow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Freeform 3"/>
          <p:cNvSpPr/>
          <p:nvPr/>
        </p:nvSpPr>
        <p:spPr>
          <a:xfrm>
            <a:off x="6035040" y="1568918"/>
            <a:ext cx="2656573" cy="481263"/>
          </a:xfrm>
          <a:custGeom>
            <a:avLst/>
            <a:gdLst>
              <a:gd name="connsiteX0" fmla="*/ 0 w 2656573"/>
              <a:gd name="connsiteY0" fmla="*/ 481263 h 481263"/>
              <a:gd name="connsiteX1" fmla="*/ 2656573 w 2656573"/>
              <a:gd name="connsiteY1" fmla="*/ 0 h 48126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2656573" h="481263">
                <a:moveTo>
                  <a:pt x="0" y="481263"/>
                </a:moveTo>
                <a:lnTo>
                  <a:pt x="2656573" y="0"/>
                </a:lnTo>
              </a:path>
            </a:pathLst>
          </a:custGeom>
          <a:noFill/>
          <a:ln w="635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/>
          <p:cNvSpPr/>
          <p:nvPr/>
        </p:nvSpPr>
        <p:spPr>
          <a:xfrm>
            <a:off x="7961212" y="1568154"/>
            <a:ext cx="192188" cy="17779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Freeform 11"/>
          <p:cNvSpPr/>
          <p:nvPr/>
        </p:nvSpPr>
        <p:spPr>
          <a:xfrm>
            <a:off x="8042275" y="1390355"/>
            <a:ext cx="3175" cy="355598"/>
          </a:xfrm>
          <a:custGeom>
            <a:avLst/>
            <a:gdLst>
              <a:gd name="connsiteX0" fmla="*/ 6350 w 6350"/>
              <a:gd name="connsiteY0" fmla="*/ 0 h 349250"/>
              <a:gd name="connsiteX1" fmla="*/ 0 w 6350"/>
              <a:gd name="connsiteY1" fmla="*/ 349250 h 349250"/>
              <a:gd name="connsiteX0" fmla="*/ 0 w 10000"/>
              <a:gd name="connsiteY0" fmla="*/ 8727 h 8727"/>
              <a:gd name="connsiteX1" fmla="*/ 10000 w 10000"/>
              <a:gd name="connsiteY1" fmla="*/ 0 h 8727"/>
              <a:gd name="connsiteX0" fmla="*/ 0 w 5000"/>
              <a:gd name="connsiteY0" fmla="*/ 11667 h 11667"/>
              <a:gd name="connsiteX1" fmla="*/ 5000 w 5000"/>
              <a:gd name="connsiteY1" fmla="*/ 0 h 1166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5000" h="11667">
                <a:moveTo>
                  <a:pt x="0" y="11667"/>
                </a:moveTo>
                <a:lnTo>
                  <a:pt x="5000" y="0"/>
                </a:lnTo>
              </a:path>
            </a:pathLst>
          </a:custGeom>
          <a:noFill/>
          <a:ln>
            <a:headEnd type="arrow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8169543"/>
              </p:ext>
            </p:extLst>
          </p:nvPr>
        </p:nvGraphicFramePr>
        <p:xfrm>
          <a:off x="5000625" y="3048000"/>
          <a:ext cx="3148013" cy="1349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8" name="Equation" r:id="rId3" imgW="1536480" imgH="660240" progId="Equation.DSMT4">
                  <p:embed/>
                </p:oleObj>
              </mc:Choice>
              <mc:Fallback>
                <p:oleObj name="Equation" r:id="rId3" imgW="1536480" imgH="6602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625" y="3048000"/>
                        <a:ext cx="3148013" cy="1349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4334019"/>
              </p:ext>
            </p:extLst>
          </p:nvPr>
        </p:nvGraphicFramePr>
        <p:xfrm>
          <a:off x="5448300" y="5029200"/>
          <a:ext cx="2705100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9" name="Equation" r:id="rId5" imgW="1473120" imgH="431640" progId="Equation.DSMT4">
                  <p:embed/>
                </p:oleObj>
              </mc:Choice>
              <mc:Fallback>
                <p:oleObj name="Equation" r:id="rId5" imgW="1473120" imgH="4316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8300" y="5029200"/>
                        <a:ext cx="2705100" cy="790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593752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pecific Heat Capacity</a:t>
            </a:r>
            <a:endParaRPr lang="en-US" dirty="0"/>
          </a:p>
        </p:txBody>
      </p:sp>
      <p:pic>
        <p:nvPicPr>
          <p:cNvPr id="9218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625" t="25000" r="29063" b="22592"/>
          <a:stretch/>
        </p:blipFill>
        <p:spPr bwMode="auto">
          <a:xfrm>
            <a:off x="609600" y="1219200"/>
            <a:ext cx="4305300" cy="3594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19" name="Picture 3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155" t="62407" r="29012" b="12222"/>
          <a:stretch/>
        </p:blipFill>
        <p:spPr bwMode="auto">
          <a:xfrm>
            <a:off x="546100" y="4876800"/>
            <a:ext cx="4368800" cy="1739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5105400" y="1905000"/>
            <a:ext cx="2879314" cy="31393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		</a:t>
            </a:r>
            <a:r>
              <a:rPr lang="en-US" dirty="0"/>
              <a:t> kJ/(kg K)</a:t>
            </a:r>
            <a:endParaRPr lang="en-US" dirty="0" smtClean="0"/>
          </a:p>
          <a:p>
            <a:r>
              <a:rPr lang="en-US" dirty="0" smtClean="0"/>
              <a:t>Water:</a:t>
            </a:r>
            <a:r>
              <a:rPr lang="en-US" dirty="0"/>
              <a:t> </a:t>
            </a:r>
            <a:r>
              <a:rPr lang="en-US" dirty="0" smtClean="0"/>
              <a:t>    		4.18</a:t>
            </a:r>
          </a:p>
          <a:p>
            <a:r>
              <a:rPr lang="en-US" dirty="0" smtClean="0"/>
              <a:t>Ice:</a:t>
            </a:r>
            <a:r>
              <a:rPr lang="en-US" dirty="0"/>
              <a:t>	</a:t>
            </a:r>
            <a:r>
              <a:rPr lang="en-US" dirty="0" smtClean="0"/>
              <a:t>	2.11</a:t>
            </a:r>
          </a:p>
          <a:p>
            <a:r>
              <a:rPr lang="en-US" dirty="0" smtClean="0"/>
              <a:t>Air:          		1.00</a:t>
            </a:r>
          </a:p>
          <a:p>
            <a:r>
              <a:rPr lang="en-US" dirty="0" smtClean="0"/>
              <a:t>CO2:		0.84</a:t>
            </a:r>
          </a:p>
          <a:p>
            <a:endParaRPr lang="en-US" dirty="0" smtClean="0"/>
          </a:p>
          <a:p>
            <a:r>
              <a:rPr lang="en-US" dirty="0" smtClean="0"/>
              <a:t>Gold:       		0.13 </a:t>
            </a:r>
          </a:p>
          <a:p>
            <a:r>
              <a:rPr lang="en-US" dirty="0" smtClean="0"/>
              <a:t>Hydrogen:  	14 (max)</a:t>
            </a:r>
          </a:p>
          <a:p>
            <a:endParaRPr lang="en-US" dirty="0"/>
          </a:p>
          <a:p>
            <a:r>
              <a:rPr lang="en-US" dirty="0" smtClean="0"/>
              <a:t>Span factor of 100</a:t>
            </a:r>
          </a:p>
          <a:p>
            <a:r>
              <a:rPr lang="en-US" dirty="0" smtClean="0"/>
              <a:t>Water in upper 90%</a:t>
            </a:r>
          </a:p>
        </p:txBody>
      </p:sp>
    </p:spTree>
    <p:extLst>
      <p:ext uri="{BB962C8B-B14F-4D97-AF65-F5344CB8AC3E}">
        <p14:creationId xmlns:p14="http://schemas.microsoft.com/office/powerpoint/2010/main" val="33035052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eat Storage as </a:t>
            </a:r>
            <a:r>
              <a:rPr lang="en-US" i="1" dirty="0" smtClean="0"/>
              <a:t>Latent</a:t>
            </a:r>
            <a:r>
              <a:rPr lang="en-US" dirty="0" smtClean="0"/>
              <a:t> Heat</a:t>
            </a:r>
            <a:endParaRPr lang="en-US" dirty="0"/>
          </a:p>
        </p:txBody>
      </p:sp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25000" y="304800"/>
            <a:ext cx="3780268" cy="2371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43" name="Picture 3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395" t="36632" r="40842" b="29403"/>
          <a:stretch/>
        </p:blipFill>
        <p:spPr bwMode="auto">
          <a:xfrm>
            <a:off x="398884" y="1600200"/>
            <a:ext cx="3302693" cy="26553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32572" y="4811150"/>
            <a:ext cx="44958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Melting water:             334      kJ/kg</a:t>
            </a:r>
          </a:p>
          <a:p>
            <a:r>
              <a:rPr lang="en-US" dirty="0" smtClean="0"/>
              <a:t>Heating, 0-100</a:t>
            </a:r>
            <a:r>
              <a:rPr lang="en-US" baseline="30000" dirty="0" smtClean="0"/>
              <a:t>o</a:t>
            </a:r>
            <a:r>
              <a:rPr lang="en-US" dirty="0" smtClean="0"/>
              <a:t>C:        420      kJ/kg</a:t>
            </a:r>
          </a:p>
          <a:p>
            <a:r>
              <a:rPr lang="en-US" dirty="0" smtClean="0"/>
              <a:t>Vaporing water:	  2260      kJ/kg</a:t>
            </a:r>
            <a:endParaRPr lang="en-US" dirty="0"/>
          </a:p>
        </p:txBody>
      </p:sp>
      <p:grpSp>
        <p:nvGrpSpPr>
          <p:cNvPr id="6" name="Group 5"/>
          <p:cNvGrpSpPr/>
          <p:nvPr/>
        </p:nvGrpSpPr>
        <p:grpSpPr>
          <a:xfrm>
            <a:off x="4219837" y="1752600"/>
            <a:ext cx="4450988" cy="3834701"/>
            <a:chOff x="4157477" y="2521818"/>
            <a:chExt cx="6971866" cy="5276143"/>
          </a:xfrm>
        </p:grpSpPr>
        <p:sp>
          <p:nvSpPr>
            <p:cNvPr id="8" name="Rectangle 7"/>
            <p:cNvSpPr/>
            <p:nvPr/>
          </p:nvSpPr>
          <p:spPr>
            <a:xfrm>
              <a:off x="7063674" y="2521819"/>
              <a:ext cx="2362200" cy="4564781"/>
            </a:xfrm>
            <a:prstGeom prst="rect">
              <a:avLst/>
            </a:prstGeom>
            <a:solidFill>
              <a:schemeClr val="accent3">
                <a:lumMod val="20000"/>
                <a:lumOff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Freeform 8"/>
            <p:cNvSpPr/>
            <p:nvPr/>
          </p:nvSpPr>
          <p:spPr>
            <a:xfrm>
              <a:off x="5615873" y="2521819"/>
              <a:ext cx="5397500" cy="4564782"/>
            </a:xfrm>
            <a:custGeom>
              <a:avLst/>
              <a:gdLst>
                <a:gd name="connsiteX0" fmla="*/ 0 w 5384800"/>
                <a:gd name="connsiteY0" fmla="*/ 0 h 3486150"/>
                <a:gd name="connsiteX1" fmla="*/ 19050 w 5384800"/>
                <a:gd name="connsiteY1" fmla="*/ 3486150 h 3486150"/>
                <a:gd name="connsiteX2" fmla="*/ 5384800 w 5384800"/>
                <a:gd name="connsiteY2" fmla="*/ 3479800 h 3486150"/>
                <a:gd name="connsiteX0" fmla="*/ 12700 w 5397500"/>
                <a:gd name="connsiteY0" fmla="*/ 0 h 3479800"/>
                <a:gd name="connsiteX1" fmla="*/ 0 w 5397500"/>
                <a:gd name="connsiteY1" fmla="*/ 3479800 h 3479800"/>
                <a:gd name="connsiteX2" fmla="*/ 5397500 w 5397500"/>
                <a:gd name="connsiteY2" fmla="*/ 3479800 h 34798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5397500" h="3479800">
                  <a:moveTo>
                    <a:pt x="12700" y="0"/>
                  </a:moveTo>
                  <a:cubicBezTo>
                    <a:pt x="8467" y="1159933"/>
                    <a:pt x="4233" y="2319867"/>
                    <a:pt x="0" y="3479800"/>
                  </a:cubicBezTo>
                  <a:lnTo>
                    <a:pt x="5397500" y="3479800"/>
                  </a:lnTo>
                </a:path>
              </a:pathLst>
            </a:custGeom>
            <a:noFill/>
            <a:ln>
              <a:headEnd type="arrow"/>
              <a:tailEnd type="arrow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Freeform 9"/>
            <p:cNvSpPr/>
            <p:nvPr/>
          </p:nvSpPr>
          <p:spPr>
            <a:xfrm>
              <a:off x="5622222" y="2521818"/>
              <a:ext cx="5507121" cy="4094881"/>
            </a:xfrm>
            <a:custGeom>
              <a:avLst/>
              <a:gdLst>
                <a:gd name="connsiteX0" fmla="*/ 0 w 5651500"/>
                <a:gd name="connsiteY0" fmla="*/ 2959100 h 2959100"/>
                <a:gd name="connsiteX1" fmla="*/ 1422400 w 5651500"/>
                <a:gd name="connsiteY1" fmla="*/ 2800350 h 2959100"/>
                <a:gd name="connsiteX2" fmla="*/ 1403350 w 5651500"/>
                <a:gd name="connsiteY2" fmla="*/ 1663700 h 2959100"/>
                <a:gd name="connsiteX3" fmla="*/ 3822700 w 5651500"/>
                <a:gd name="connsiteY3" fmla="*/ 1276350 h 2959100"/>
                <a:gd name="connsiteX4" fmla="*/ 3816350 w 5651500"/>
                <a:gd name="connsiteY4" fmla="*/ 273050 h 2959100"/>
                <a:gd name="connsiteX5" fmla="*/ 5651500 w 5651500"/>
                <a:gd name="connsiteY5" fmla="*/ 0 h 2959100"/>
                <a:gd name="connsiteX0" fmla="*/ 0 w 5651500"/>
                <a:gd name="connsiteY0" fmla="*/ 2959100 h 2959100"/>
                <a:gd name="connsiteX1" fmla="*/ 1422400 w 5651500"/>
                <a:gd name="connsiteY1" fmla="*/ 2800350 h 2959100"/>
                <a:gd name="connsiteX2" fmla="*/ 1435033 w 5651500"/>
                <a:gd name="connsiteY2" fmla="*/ 1703137 h 2959100"/>
                <a:gd name="connsiteX3" fmla="*/ 1403350 w 5651500"/>
                <a:gd name="connsiteY3" fmla="*/ 1663700 h 2959100"/>
                <a:gd name="connsiteX4" fmla="*/ 3822700 w 5651500"/>
                <a:gd name="connsiteY4" fmla="*/ 1276350 h 2959100"/>
                <a:gd name="connsiteX5" fmla="*/ 3816350 w 5651500"/>
                <a:gd name="connsiteY5" fmla="*/ 273050 h 2959100"/>
                <a:gd name="connsiteX6" fmla="*/ 5651500 w 5651500"/>
                <a:gd name="connsiteY6" fmla="*/ 0 h 2959100"/>
                <a:gd name="connsiteX0" fmla="*/ 0 w 5651500"/>
                <a:gd name="connsiteY0" fmla="*/ 2959100 h 2959100"/>
                <a:gd name="connsiteX1" fmla="*/ 1451276 w 5651500"/>
                <a:gd name="connsiteY1" fmla="*/ 2809975 h 2959100"/>
                <a:gd name="connsiteX2" fmla="*/ 1435033 w 5651500"/>
                <a:gd name="connsiteY2" fmla="*/ 1703137 h 2959100"/>
                <a:gd name="connsiteX3" fmla="*/ 1403350 w 5651500"/>
                <a:gd name="connsiteY3" fmla="*/ 1663700 h 2959100"/>
                <a:gd name="connsiteX4" fmla="*/ 3822700 w 5651500"/>
                <a:gd name="connsiteY4" fmla="*/ 1276350 h 2959100"/>
                <a:gd name="connsiteX5" fmla="*/ 3816350 w 5651500"/>
                <a:gd name="connsiteY5" fmla="*/ 273050 h 2959100"/>
                <a:gd name="connsiteX6" fmla="*/ 5651500 w 5651500"/>
                <a:gd name="connsiteY6" fmla="*/ 0 h 2959100"/>
                <a:gd name="connsiteX0" fmla="*/ 0 w 5651500"/>
                <a:gd name="connsiteY0" fmla="*/ 2959100 h 2959100"/>
                <a:gd name="connsiteX1" fmla="*/ 1422400 w 5651500"/>
                <a:gd name="connsiteY1" fmla="*/ 2809975 h 2959100"/>
                <a:gd name="connsiteX2" fmla="*/ 1435033 w 5651500"/>
                <a:gd name="connsiteY2" fmla="*/ 1703137 h 2959100"/>
                <a:gd name="connsiteX3" fmla="*/ 1403350 w 5651500"/>
                <a:gd name="connsiteY3" fmla="*/ 1663700 h 2959100"/>
                <a:gd name="connsiteX4" fmla="*/ 3822700 w 5651500"/>
                <a:gd name="connsiteY4" fmla="*/ 1276350 h 2959100"/>
                <a:gd name="connsiteX5" fmla="*/ 3816350 w 5651500"/>
                <a:gd name="connsiteY5" fmla="*/ 273050 h 2959100"/>
                <a:gd name="connsiteX6" fmla="*/ 5651500 w 5651500"/>
                <a:gd name="connsiteY6" fmla="*/ 0 h 2959100"/>
                <a:gd name="connsiteX0" fmla="*/ 0 w 5651500"/>
                <a:gd name="connsiteY0" fmla="*/ 2959100 h 2959100"/>
                <a:gd name="connsiteX1" fmla="*/ 1422400 w 5651500"/>
                <a:gd name="connsiteY1" fmla="*/ 2809975 h 2959100"/>
                <a:gd name="connsiteX2" fmla="*/ 1435033 w 5651500"/>
                <a:gd name="connsiteY2" fmla="*/ 1703137 h 2959100"/>
                <a:gd name="connsiteX3" fmla="*/ 3822700 w 5651500"/>
                <a:gd name="connsiteY3" fmla="*/ 1276350 h 2959100"/>
                <a:gd name="connsiteX4" fmla="*/ 3816350 w 5651500"/>
                <a:gd name="connsiteY4" fmla="*/ 273050 h 2959100"/>
                <a:gd name="connsiteX5" fmla="*/ 5651500 w 5651500"/>
                <a:gd name="connsiteY5" fmla="*/ 0 h 2959100"/>
                <a:gd name="connsiteX0" fmla="*/ 0 w 5651500"/>
                <a:gd name="connsiteY0" fmla="*/ 2959100 h 2959100"/>
                <a:gd name="connsiteX1" fmla="*/ 1422400 w 5651500"/>
                <a:gd name="connsiteY1" fmla="*/ 2809975 h 2959100"/>
                <a:gd name="connsiteX2" fmla="*/ 1435033 w 5651500"/>
                <a:gd name="connsiteY2" fmla="*/ 2299903 h 2959100"/>
                <a:gd name="connsiteX3" fmla="*/ 3822700 w 5651500"/>
                <a:gd name="connsiteY3" fmla="*/ 1276350 h 2959100"/>
                <a:gd name="connsiteX4" fmla="*/ 3816350 w 5651500"/>
                <a:gd name="connsiteY4" fmla="*/ 273050 h 2959100"/>
                <a:gd name="connsiteX5" fmla="*/ 5651500 w 5651500"/>
                <a:gd name="connsiteY5" fmla="*/ 0 h 2959100"/>
                <a:gd name="connsiteX0" fmla="*/ 0 w 5651500"/>
                <a:gd name="connsiteY0" fmla="*/ 2959100 h 2959100"/>
                <a:gd name="connsiteX1" fmla="*/ 1422400 w 5651500"/>
                <a:gd name="connsiteY1" fmla="*/ 2809975 h 2959100"/>
                <a:gd name="connsiteX2" fmla="*/ 1435033 w 5651500"/>
                <a:gd name="connsiteY2" fmla="*/ 2299903 h 2959100"/>
                <a:gd name="connsiteX3" fmla="*/ 3803450 w 5651500"/>
                <a:gd name="connsiteY3" fmla="*/ 1699861 h 2959100"/>
                <a:gd name="connsiteX4" fmla="*/ 3816350 w 5651500"/>
                <a:gd name="connsiteY4" fmla="*/ 273050 h 2959100"/>
                <a:gd name="connsiteX5" fmla="*/ 5651500 w 5651500"/>
                <a:gd name="connsiteY5" fmla="*/ 0 h 2959100"/>
                <a:gd name="connsiteX0" fmla="*/ 0 w 5651500"/>
                <a:gd name="connsiteY0" fmla="*/ 3821831 h 3821831"/>
                <a:gd name="connsiteX1" fmla="*/ 1422400 w 5651500"/>
                <a:gd name="connsiteY1" fmla="*/ 3672706 h 3821831"/>
                <a:gd name="connsiteX2" fmla="*/ 1435033 w 5651500"/>
                <a:gd name="connsiteY2" fmla="*/ 3162634 h 3821831"/>
                <a:gd name="connsiteX3" fmla="*/ 3803450 w 5651500"/>
                <a:gd name="connsiteY3" fmla="*/ 2562592 h 3821831"/>
                <a:gd name="connsiteX4" fmla="*/ 3787474 w 5651500"/>
                <a:gd name="connsiteY4" fmla="*/ 0 h 3821831"/>
                <a:gd name="connsiteX5" fmla="*/ 5651500 w 5651500"/>
                <a:gd name="connsiteY5" fmla="*/ 862731 h 3821831"/>
                <a:gd name="connsiteX0" fmla="*/ 0 w 5651500"/>
                <a:gd name="connsiteY0" fmla="*/ 3821831 h 3821831"/>
                <a:gd name="connsiteX1" fmla="*/ 1422400 w 5651500"/>
                <a:gd name="connsiteY1" fmla="*/ 3672706 h 3821831"/>
                <a:gd name="connsiteX2" fmla="*/ 1435033 w 5651500"/>
                <a:gd name="connsiteY2" fmla="*/ 3162634 h 3821831"/>
                <a:gd name="connsiteX3" fmla="*/ 3784199 w 5651500"/>
                <a:gd name="connsiteY3" fmla="*/ 2216082 h 3821831"/>
                <a:gd name="connsiteX4" fmla="*/ 3787474 w 5651500"/>
                <a:gd name="connsiteY4" fmla="*/ 0 h 3821831"/>
                <a:gd name="connsiteX5" fmla="*/ 5651500 w 5651500"/>
                <a:gd name="connsiteY5" fmla="*/ 862731 h 3821831"/>
                <a:gd name="connsiteX0" fmla="*/ 0 w 5651500"/>
                <a:gd name="connsiteY0" fmla="*/ 3821831 h 3821831"/>
                <a:gd name="connsiteX1" fmla="*/ 1422400 w 5651500"/>
                <a:gd name="connsiteY1" fmla="*/ 3672706 h 3821831"/>
                <a:gd name="connsiteX2" fmla="*/ 1435033 w 5651500"/>
                <a:gd name="connsiteY2" fmla="*/ 3162634 h 3821831"/>
                <a:gd name="connsiteX3" fmla="*/ 3793824 w 5651500"/>
                <a:gd name="connsiteY3" fmla="*/ 2331586 h 3821831"/>
                <a:gd name="connsiteX4" fmla="*/ 3787474 w 5651500"/>
                <a:gd name="connsiteY4" fmla="*/ 0 h 3821831"/>
                <a:gd name="connsiteX5" fmla="*/ 5651500 w 5651500"/>
                <a:gd name="connsiteY5" fmla="*/ 862731 h 3821831"/>
                <a:gd name="connsiteX0" fmla="*/ 0 w 5507121"/>
                <a:gd name="connsiteY0" fmla="*/ 4094881 h 4094881"/>
                <a:gd name="connsiteX1" fmla="*/ 1422400 w 5507121"/>
                <a:gd name="connsiteY1" fmla="*/ 3945756 h 4094881"/>
                <a:gd name="connsiteX2" fmla="*/ 1435033 w 5507121"/>
                <a:gd name="connsiteY2" fmla="*/ 3435684 h 4094881"/>
                <a:gd name="connsiteX3" fmla="*/ 3793824 w 5507121"/>
                <a:gd name="connsiteY3" fmla="*/ 2604636 h 4094881"/>
                <a:gd name="connsiteX4" fmla="*/ 3787474 w 5507121"/>
                <a:gd name="connsiteY4" fmla="*/ 273050 h 4094881"/>
                <a:gd name="connsiteX5" fmla="*/ 5507121 w 5507121"/>
                <a:gd name="connsiteY5" fmla="*/ 0 h 4094881"/>
                <a:gd name="connsiteX0" fmla="*/ 0 w 5507121"/>
                <a:gd name="connsiteY0" fmla="*/ 4094881 h 4094881"/>
                <a:gd name="connsiteX1" fmla="*/ 1451276 w 5507121"/>
                <a:gd name="connsiteY1" fmla="*/ 3955381 h 4094881"/>
                <a:gd name="connsiteX2" fmla="*/ 1435033 w 5507121"/>
                <a:gd name="connsiteY2" fmla="*/ 3435684 h 4094881"/>
                <a:gd name="connsiteX3" fmla="*/ 3793824 w 5507121"/>
                <a:gd name="connsiteY3" fmla="*/ 2604636 h 4094881"/>
                <a:gd name="connsiteX4" fmla="*/ 3787474 w 5507121"/>
                <a:gd name="connsiteY4" fmla="*/ 273050 h 4094881"/>
                <a:gd name="connsiteX5" fmla="*/ 5507121 w 5507121"/>
                <a:gd name="connsiteY5" fmla="*/ 0 h 4094881"/>
                <a:gd name="connsiteX0" fmla="*/ 0 w 5507121"/>
                <a:gd name="connsiteY0" fmla="*/ 4094881 h 4094881"/>
                <a:gd name="connsiteX1" fmla="*/ 1441651 w 5507121"/>
                <a:gd name="connsiteY1" fmla="*/ 3955381 h 4094881"/>
                <a:gd name="connsiteX2" fmla="*/ 1435033 w 5507121"/>
                <a:gd name="connsiteY2" fmla="*/ 3435684 h 4094881"/>
                <a:gd name="connsiteX3" fmla="*/ 3793824 w 5507121"/>
                <a:gd name="connsiteY3" fmla="*/ 2604636 h 4094881"/>
                <a:gd name="connsiteX4" fmla="*/ 3787474 w 5507121"/>
                <a:gd name="connsiteY4" fmla="*/ 273050 h 4094881"/>
                <a:gd name="connsiteX5" fmla="*/ 5507121 w 5507121"/>
                <a:gd name="connsiteY5" fmla="*/ 0 h 409488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5507121" h="4094881">
                  <a:moveTo>
                    <a:pt x="0" y="4094881"/>
                  </a:moveTo>
                  <a:lnTo>
                    <a:pt x="1441651" y="3955381"/>
                  </a:lnTo>
                  <a:cubicBezTo>
                    <a:pt x="1439445" y="3586435"/>
                    <a:pt x="1437239" y="3804630"/>
                    <a:pt x="1435033" y="3435684"/>
                  </a:cubicBezTo>
                  <a:lnTo>
                    <a:pt x="3793824" y="2604636"/>
                  </a:lnTo>
                  <a:cubicBezTo>
                    <a:pt x="3791707" y="2270203"/>
                    <a:pt x="3789591" y="607483"/>
                    <a:pt x="3787474" y="273050"/>
                  </a:cubicBezTo>
                  <a:lnTo>
                    <a:pt x="5507121" y="0"/>
                  </a:lnTo>
                </a:path>
              </a:pathLst>
            </a:custGeom>
            <a:noFill/>
            <a:ln w="76200"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4157477" y="4283574"/>
              <a:ext cx="1589878" cy="127040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Internal</a:t>
              </a:r>
            </a:p>
            <a:p>
              <a:r>
                <a:rPr lang="en-US" dirty="0" smtClean="0"/>
                <a:t>Energy</a:t>
              </a:r>
            </a:p>
            <a:p>
              <a:r>
                <a:rPr lang="en-US" dirty="0" smtClean="0"/>
                <a:t>(</a:t>
              </a:r>
              <a:r>
                <a:rPr lang="en-US" dirty="0" smtClean="0"/>
                <a:t>J/kg)</a:t>
              </a:r>
              <a:endParaRPr lang="en-US" dirty="0"/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8528514" y="7289799"/>
              <a:ext cx="2484859" cy="50816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Temperature</a:t>
              </a:r>
              <a:endParaRPr lang="en-US" dirty="0"/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5692073" y="6756399"/>
              <a:ext cx="5181600" cy="3811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/>
                <a:t>s</a:t>
              </a:r>
              <a:r>
                <a:rPr lang="en-US" sz="1200" dirty="0" smtClean="0"/>
                <a:t>olid                             liquid                              vapor</a:t>
              </a:r>
              <a:endParaRPr lang="en-US" sz="1200" dirty="0"/>
            </a:p>
          </p:txBody>
        </p:sp>
        <p:sp>
          <p:nvSpPr>
            <p:cNvPr id="21" name="Rectangle 20"/>
            <p:cNvSpPr/>
            <p:nvPr/>
          </p:nvSpPr>
          <p:spPr>
            <a:xfrm>
              <a:off x="8663873" y="4918776"/>
              <a:ext cx="222250" cy="218374"/>
            </a:xfrm>
            <a:prstGeom prst="rect">
              <a:avLst/>
            </a:prstGeom>
            <a:solidFill>
              <a:schemeClr val="accent3">
                <a:lumMod val="20000"/>
                <a:lumOff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7" name="TextBox 6"/>
          <p:cNvSpPr txBox="1"/>
          <p:nvPr/>
        </p:nvSpPr>
        <p:spPr>
          <a:xfrm>
            <a:off x="6257754" y="2011927"/>
            <a:ext cx="1143000" cy="52322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Water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29820768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eat Sourc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0" y="2286000"/>
            <a:ext cx="7620000" cy="406876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800" b="1" dirty="0" smtClean="0"/>
              <a:t>Friction</a:t>
            </a:r>
            <a:r>
              <a:rPr lang="en-US" sz="2800" dirty="0" smtClean="0"/>
              <a:t>:  fluids, solids, energy dissipation</a:t>
            </a:r>
          </a:p>
          <a:p>
            <a:pPr marL="0" indent="0">
              <a:buNone/>
            </a:pPr>
            <a:r>
              <a:rPr lang="en-US" sz="2800" b="1" dirty="0" smtClean="0"/>
              <a:t>Chemical reaction</a:t>
            </a:r>
            <a:r>
              <a:rPr lang="en-US" sz="2800" dirty="0" smtClean="0"/>
              <a:t>:  </a:t>
            </a:r>
            <a:r>
              <a:rPr lang="en-US" sz="2800" dirty="0" err="1" smtClean="0"/>
              <a:t>Exo</a:t>
            </a:r>
            <a:r>
              <a:rPr lang="en-US" sz="2800" dirty="0"/>
              <a:t>, </a:t>
            </a:r>
            <a:r>
              <a:rPr lang="en-US" sz="2800" dirty="0" smtClean="0"/>
              <a:t>Endothermic</a:t>
            </a:r>
          </a:p>
          <a:p>
            <a:pPr marL="0" indent="0">
              <a:buNone/>
            </a:pPr>
            <a:r>
              <a:rPr lang="en-US" sz="2800" b="1" dirty="0" smtClean="0"/>
              <a:t>Radioactive: </a:t>
            </a:r>
            <a:r>
              <a:rPr lang="en-US" sz="2800" dirty="0"/>
              <a:t> Fission, fusion</a:t>
            </a:r>
            <a:r>
              <a:rPr lang="en-US" sz="2800" dirty="0" smtClean="0"/>
              <a:t>  </a:t>
            </a:r>
          </a:p>
          <a:p>
            <a:pPr marL="0" indent="0">
              <a:buNone/>
            </a:pPr>
            <a:r>
              <a:rPr lang="en-US" sz="2800" b="1" dirty="0" smtClean="0"/>
              <a:t>Biological</a:t>
            </a:r>
            <a:r>
              <a:rPr lang="en-US" sz="2800" dirty="0" smtClean="0"/>
              <a:t>:  Metabolism</a:t>
            </a:r>
          </a:p>
          <a:p>
            <a:pPr marL="0" indent="0">
              <a:buNone/>
            </a:pPr>
            <a:r>
              <a:rPr lang="en-US" sz="2800" b="1" dirty="0" smtClean="0"/>
              <a:t>Dielectric</a:t>
            </a:r>
            <a:r>
              <a:rPr lang="en-US" sz="2800" dirty="0" smtClean="0"/>
              <a:t>:  Microwaves, oven</a:t>
            </a:r>
          </a:p>
          <a:p>
            <a:pPr marL="0" indent="0">
              <a:buNone/>
            </a:pPr>
            <a:r>
              <a:rPr lang="en-US" sz="2800" b="1" dirty="0" smtClean="0"/>
              <a:t>Joule</a:t>
            </a:r>
            <a:r>
              <a:rPr lang="en-US" sz="2800" dirty="0" smtClean="0"/>
              <a:t>:  Electrical resistance, toaster</a:t>
            </a:r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1104900" y="1325118"/>
            <a:ext cx="3581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/>
              <a:t>Heat generated internally</a:t>
            </a:r>
            <a:endParaRPr lang="en-US" sz="2400" i="1" dirty="0"/>
          </a:p>
        </p:txBody>
      </p:sp>
      <p:pic>
        <p:nvPicPr>
          <p:cNvPr id="1638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05600" y="4742170"/>
            <a:ext cx="1866900" cy="14071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88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61341" y="521102"/>
            <a:ext cx="1568788" cy="20696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89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8950" y="2934513"/>
            <a:ext cx="2305050" cy="15342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90" name="Picture 6"/>
          <p:cNvPicPr>
            <a:picLocks noChangeAspect="1" noChangeArrowheads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000" t="16079" r="20000" b="12333"/>
          <a:stretch/>
        </p:blipFill>
        <p:spPr bwMode="auto">
          <a:xfrm>
            <a:off x="3962400" y="5445679"/>
            <a:ext cx="1447800" cy="9716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5903640"/>
              </p:ext>
            </p:extLst>
          </p:nvPr>
        </p:nvGraphicFramePr>
        <p:xfrm>
          <a:off x="5334000" y="1325118"/>
          <a:ext cx="668834" cy="6891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15" name="Equation" r:id="rId7" imgW="419040" imgH="431640" progId="Equation.DSMT4">
                  <p:embed/>
                </p:oleObj>
              </mc:Choice>
              <mc:Fallback>
                <p:oleObj name="Equation" r:id="rId7" imgW="4190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334000" y="1325118"/>
                        <a:ext cx="668834" cy="6891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140179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ypes of heat transfe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600200"/>
            <a:ext cx="8077200" cy="480060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800" b="1" dirty="0" smtClean="0"/>
              <a:t>Conduction</a:t>
            </a:r>
            <a:r>
              <a:rPr lang="en-US" sz="2800" dirty="0" smtClean="0"/>
              <a:t>:  Static media, Diffusion</a:t>
            </a:r>
          </a:p>
          <a:p>
            <a:pPr marL="0" indent="0">
              <a:buNone/>
            </a:pPr>
            <a:endParaRPr lang="en-US" sz="2800" dirty="0" smtClean="0"/>
          </a:p>
          <a:p>
            <a:pPr marL="0" indent="0">
              <a:buNone/>
            </a:pPr>
            <a:r>
              <a:rPr lang="en-US" sz="2800" b="1" dirty="0" smtClean="0"/>
              <a:t>Convection</a:t>
            </a:r>
            <a:r>
              <a:rPr lang="en-US" sz="2800" dirty="0" smtClean="0"/>
              <a:t>:   Fluid moving, advection</a:t>
            </a:r>
          </a:p>
          <a:p>
            <a:pPr marL="0" indent="0">
              <a:buNone/>
            </a:pPr>
            <a:r>
              <a:rPr lang="en-US" sz="2000" dirty="0" smtClean="0"/>
              <a:t>Forced;                                                      Free or Natural   </a:t>
            </a:r>
          </a:p>
          <a:p>
            <a:pPr marL="0" indent="0">
              <a:buNone/>
            </a:pPr>
            <a:endParaRPr lang="en-US" sz="2800" dirty="0" smtClean="0"/>
          </a:p>
          <a:p>
            <a:pPr marL="0" indent="0">
              <a:buNone/>
            </a:pPr>
            <a:endParaRPr lang="en-US" sz="2800" dirty="0" smtClean="0"/>
          </a:p>
          <a:p>
            <a:pPr marL="0" indent="0">
              <a:buNone/>
            </a:pPr>
            <a:r>
              <a:rPr lang="en-US" sz="2800" b="1" dirty="0" smtClean="0"/>
              <a:t>Radiation</a:t>
            </a:r>
            <a:r>
              <a:rPr lang="en-US" sz="2800" dirty="0" smtClean="0"/>
              <a:t>:      Emit and adsorb EM, no media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 smtClean="0"/>
              <a:t>Therma</a:t>
            </a:r>
            <a:r>
              <a:rPr lang="en-US" dirty="0" smtClean="0"/>
              <a:t>l flux  </a:t>
            </a:r>
            <a:endParaRPr lang="en-US" dirty="0" smtClean="0"/>
          </a:p>
        </p:txBody>
      </p:sp>
      <p:pic>
        <p:nvPicPr>
          <p:cNvPr id="2253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0400" y="1234670"/>
            <a:ext cx="1752600" cy="12829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31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00800" y="3033267"/>
            <a:ext cx="2133600" cy="15283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2532" name="Picture 4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66927" y="3124199"/>
            <a:ext cx="1788590" cy="14374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33" name="Picture 5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67587" y="4991891"/>
            <a:ext cx="1209675" cy="11693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4374446"/>
              </p:ext>
            </p:extLst>
          </p:nvPr>
        </p:nvGraphicFramePr>
        <p:xfrm>
          <a:off x="3276600" y="5670763"/>
          <a:ext cx="2047709" cy="4920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39" name="Equation" r:id="rId7" imgW="1638000" imgH="393480" progId="Equation.DSMT4">
                  <p:embed/>
                </p:oleObj>
              </mc:Choice>
              <mc:Fallback>
                <p:oleObj name="Equation" r:id="rId7" imgW="16380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276600" y="5670763"/>
                        <a:ext cx="2047709" cy="4920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032827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1_Office Theme">
  <a:themeElements>
    <a:clrScheme name="Flow">
      <a:dk1>
        <a:sysClr val="windowText" lastClr="000000"/>
      </a:dk1>
      <a:lt1>
        <a:sysClr val="window" lastClr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E2D700"/>
      </a:hlink>
      <a:folHlink>
        <a:srgbClr val="85DFD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5318</TotalTime>
  <Words>619</Words>
  <Application>Microsoft Office PowerPoint</Application>
  <PresentationFormat>On-screen Show (4:3)</PresentationFormat>
  <Paragraphs>219</Paragraphs>
  <Slides>41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1</vt:i4>
      </vt:variant>
    </vt:vector>
  </HeadingPairs>
  <TitlesOfParts>
    <vt:vector size="44" baseType="lpstr">
      <vt:lpstr>1_Office Theme</vt:lpstr>
      <vt:lpstr>MathType 6.0 Equation</vt:lpstr>
      <vt:lpstr>Equation</vt:lpstr>
      <vt:lpstr>Heat Transport</vt:lpstr>
      <vt:lpstr>PowerPoint Presentation</vt:lpstr>
      <vt:lpstr>Concepts</vt:lpstr>
      <vt:lpstr>Heat Storage</vt:lpstr>
      <vt:lpstr>Heat Storage as Sensible Heat</vt:lpstr>
      <vt:lpstr>Specific Heat Capacity</vt:lpstr>
      <vt:lpstr>Heat Storage as Latent Heat</vt:lpstr>
      <vt:lpstr>Heat Sources</vt:lpstr>
      <vt:lpstr>Types of heat transfer</vt:lpstr>
      <vt:lpstr>Radiation</vt:lpstr>
      <vt:lpstr>Thermal Conduction</vt:lpstr>
      <vt:lpstr>Thermal conductivity</vt:lpstr>
      <vt:lpstr>Convection</vt:lpstr>
      <vt:lpstr>Convection</vt:lpstr>
      <vt:lpstr>PowerPoint Presentation</vt:lpstr>
      <vt:lpstr>Convective Heat Transfer Coefficient</vt:lpstr>
      <vt:lpstr>PowerPoint Presentation</vt:lpstr>
      <vt:lpstr>PowerPoint Presentation</vt:lpstr>
      <vt:lpstr>Simulation of Heat Transport</vt:lpstr>
      <vt:lpstr>PowerPoint Presentation</vt:lpstr>
      <vt:lpstr>Coupled effects</vt:lpstr>
      <vt:lpstr>Temperature and Chemical Rxn</vt:lpstr>
      <vt:lpstr>Including phase change</vt:lpstr>
      <vt:lpstr>Fluid properties</vt:lpstr>
      <vt:lpstr>Thermal expansion</vt:lpstr>
      <vt:lpstr>PowerPoint Presentation</vt:lpstr>
      <vt:lpstr>PowerPoint Presentation</vt:lpstr>
      <vt:lpstr>Material Properties</vt:lpstr>
      <vt:lpstr>Heat Transfer  by Radiation and Convection</vt:lpstr>
      <vt:lpstr>PowerPoint Presentation</vt:lpstr>
      <vt:lpstr>Conceptual Model</vt:lpstr>
      <vt:lpstr>PowerPoint Presentation</vt:lpstr>
      <vt:lpstr>PowerPoint Presentation</vt:lpstr>
      <vt:lpstr>U-tube Heat Exchanger</vt:lpstr>
      <vt:lpstr>PowerPoint Presentation</vt:lpstr>
      <vt:lpstr>Free Convection Rayleigh-Bernard Convection Cells</vt:lpstr>
      <vt:lpstr>Convection in the Earth and Atm</vt:lpstr>
      <vt:lpstr>Experiment cooling at the top</vt:lpstr>
      <vt:lpstr>Rayleigh number</vt:lpstr>
      <vt:lpstr>Coefficient of Thermal Expansion</vt:lpstr>
      <vt:lpstr>Effect of varying temperature on mixing in surface water</vt:lpstr>
    </vt:vector>
  </TitlesOfParts>
  <Company>Clemson Universit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Heat Transport</dc:title>
  <dc:creator>Windows User</dc:creator>
  <cp:lastModifiedBy>Larry Murdoch</cp:lastModifiedBy>
  <cp:revision>79</cp:revision>
  <dcterms:created xsi:type="dcterms:W3CDTF">2013-03-26T19:53:57Z</dcterms:created>
  <dcterms:modified xsi:type="dcterms:W3CDTF">2015-03-29T21:35:14Z</dcterms:modified>
</cp:coreProperties>
</file>